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875" w:type="dxa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84"/>
        <w:gridCol w:w="6991"/>
      </w:tblGrid>
      <w:tr w:rsidR="00797A55" w14:paraId="0794CD43" w14:textId="77777777" w:rsidTr="00797A55">
        <w:trPr>
          <w:trHeight w:val="1350"/>
          <w:jc w:val="center"/>
        </w:trPr>
        <w:tc>
          <w:tcPr>
            <w:tcW w:w="3884" w:type="dxa"/>
            <w:vAlign w:val="center"/>
            <w:hideMark/>
          </w:tcPr>
          <w:p w14:paraId="5467C74C" w14:textId="194C5DC3" w:rsidR="00797A55" w:rsidRDefault="00797A5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276C0F8" wp14:editId="6310DF1E">
                      <wp:simplePos x="0" y="0"/>
                      <wp:positionH relativeFrom="column">
                        <wp:posOffset>551815</wp:posOffset>
                      </wp:positionH>
                      <wp:positionV relativeFrom="paragraph">
                        <wp:posOffset>207010</wp:posOffset>
                      </wp:positionV>
                      <wp:extent cx="1564640" cy="0"/>
                      <wp:effectExtent l="0" t="0" r="0" b="0"/>
                      <wp:wrapNone/>
                      <wp:docPr id="41" name="Straight Connector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646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D40929" id="Straight Connector 4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45pt,16.3pt" to="166.65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Ộ GIÁO DỤC VÀ ĐÀO TẠO</w:t>
            </w:r>
          </w:p>
          <w:p w14:paraId="2C557F02" w14:textId="77777777" w:rsidR="00797A55" w:rsidRDefault="00797A5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Ề THI THỬ</w:t>
            </w:r>
          </w:p>
          <w:p w14:paraId="66F645BE" w14:textId="77777777" w:rsidR="00797A55" w:rsidRDefault="00797A55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Đề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i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05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rang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</w:t>
            </w:r>
          </w:p>
        </w:tc>
        <w:tc>
          <w:tcPr>
            <w:tcW w:w="6991" w:type="dxa"/>
            <w:vAlign w:val="center"/>
            <w:hideMark/>
          </w:tcPr>
          <w:p w14:paraId="10DE77F2" w14:textId="77777777" w:rsidR="00797A55" w:rsidRDefault="00797A5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Ì THI TỐT NGHIỆP TRUNG HỌC PHỔ THÔNG NĂM 2023</w:t>
            </w:r>
          </w:p>
          <w:p w14:paraId="41AC444C" w14:textId="77777777" w:rsidR="00797A55" w:rsidRDefault="00797A5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i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 TOÁN</w:t>
            </w:r>
          </w:p>
          <w:p w14:paraId="08C4F918" w14:textId="6A999D54" w:rsidR="00797A55" w:rsidRDefault="00797A55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0D5AC41" wp14:editId="554C4901">
                      <wp:simplePos x="0" y="0"/>
                      <wp:positionH relativeFrom="column">
                        <wp:posOffset>864235</wp:posOffset>
                      </wp:positionH>
                      <wp:positionV relativeFrom="paragraph">
                        <wp:posOffset>207645</wp:posOffset>
                      </wp:positionV>
                      <wp:extent cx="2362200" cy="0"/>
                      <wp:effectExtent l="0" t="0" r="0" b="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62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8A4EDA" id="Straight Connector 1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05pt,16.35pt" to="254.0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"/>
                  </w:pict>
                </mc:Fallback>
              </mc:AlternateConten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ian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làm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: 90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hút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hông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ể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ian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phát</w:t>
            </w:r>
            <w:proofErr w:type="spell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đề</w:t>
            </w:r>
            <w:proofErr w:type="spellEnd"/>
          </w:p>
        </w:tc>
      </w:tr>
    </w:tbl>
    <w:p w14:paraId="72933803" w14:textId="39145FD4" w:rsidR="00797A55" w:rsidRDefault="00797A55" w:rsidP="00797A55">
      <w:pPr>
        <w:spacing w:after="4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03E225D" wp14:editId="0908FE67">
                <wp:simplePos x="0" y="0"/>
                <wp:positionH relativeFrom="column">
                  <wp:posOffset>5217160</wp:posOffset>
                </wp:positionH>
                <wp:positionV relativeFrom="paragraph">
                  <wp:posOffset>111760</wp:posOffset>
                </wp:positionV>
                <wp:extent cx="1263015" cy="280035"/>
                <wp:effectExtent l="0" t="0" r="13335" b="2476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3015" cy="2800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33B13371" w14:textId="77777777" w:rsidR="00797A55" w:rsidRDefault="00797A55" w:rsidP="00797A55">
                            <w:pPr>
                              <w:ind w:firstLineChars="100" w:firstLine="221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Mã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đề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thi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 xml:space="preserve"> 332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03E225D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410.8pt;margin-top:8.8pt;width:99.45pt;height:22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" strokeweight="1pt">
                <v:textbox>
                  <w:txbxContent>
                    <w:p w14:paraId="33B13371" w14:textId="77777777" w:rsidR="00797A55" w:rsidRDefault="00797A55" w:rsidP="00797A55">
                      <w:pPr>
                        <w:ind w:firstLineChars="100" w:firstLine="221"/>
                        <w:rPr>
                          <w:rFonts w:ascii="Times New Roman" w:hAnsi="Times New Roman" w:cs="Times New Roman"/>
                          <w:b/>
                          <w:bCs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>Mã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>đề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>thi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bCs/>
                        </w:rPr>
                        <w:t xml:space="preserve"> 332</w:t>
                      </w:r>
                    </w:p>
                  </w:txbxContent>
                </v:textbox>
              </v:shape>
            </w:pict>
          </mc:Fallback>
        </mc:AlternateContent>
      </w:r>
    </w:p>
    <w:p w14:paraId="14D8BF88" w14:textId="77777777" w:rsidR="00797A55" w:rsidRDefault="00797A55" w:rsidP="00797A55">
      <w:pPr>
        <w:spacing w:after="40" w:line="259" w:lineRule="auto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Họ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tên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thí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sinh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>: ……………………………………………….</w:t>
      </w:r>
    </w:p>
    <w:p w14:paraId="5A38825F" w14:textId="77777777" w:rsidR="00797A55" w:rsidRDefault="00797A55" w:rsidP="00797A55">
      <w:pPr>
        <w:spacing w:after="40" w:line="259" w:lineRule="auto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báo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danh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>: ………………………………………………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…..</w:t>
      </w:r>
      <w:proofErr w:type="gramEnd"/>
    </w:p>
    <w:p w14:paraId="44EE58AB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17"/>
          <w:szCs w:val="17"/>
        </w:rPr>
        <w:t xml:space="preserve">                  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8"/>
        <w:gridCol w:w="3945"/>
      </w:tblGrid>
      <w:tr w:rsidR="00797A55" w14:paraId="0C8452D0" w14:textId="77777777" w:rsidTr="00797A55">
        <w:tc>
          <w:tcPr>
            <w:tcW w:w="6658" w:type="dxa"/>
            <w:hideMark/>
          </w:tcPr>
          <w:p w14:paraId="06CC7004" w14:textId="098755CE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</w:rPr>
              <w:t xml:space="preserve"> 1.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960" w:dyaOrig="408" w14:anchorId="4AB9211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20.4pt" o:ole="">
                  <v:imagedata r:id="rId6" o:title=""/>
                </v:shape>
                <o:OLEObject Type="Embed" ProgID="Equation.DSMT4" ShapeID="_x0000_i1025" DrawAspect="Content" ObjectID="_1743945874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ạ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B074A"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t>R</w:t>
            </w:r>
            <w:proofErr w:type="gramStart"/>
            <w:r w:rsidR="006B074A"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t>\{</w:t>
            </w:r>
            <w:proofErr w:type="gramEnd"/>
            <w:r w:rsidR="006B074A"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t>1}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ả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i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ổ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ệ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ậ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ga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iệ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ậ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ứ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ồ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ã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</w:p>
          <w:p w14:paraId="6BF1FF66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A.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240" w:dyaOrig="288" w14:anchorId="3F849537">
                <v:shape id="_x0000_i1026" type="#_x0000_t75" style="width:12pt;height:14.4pt" o:ole="">
                  <v:imagedata r:id="rId8" o:title=""/>
                </v:shape>
                <o:OLEObject Type="Embed" ProgID="Equation.DSMT4" ShapeID="_x0000_i1026" DrawAspect="Content" ObjectID="_1743945875" r:id="rId9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B.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240" w:dyaOrig="288" w14:anchorId="5C5D46D4">
                <v:shape id="_x0000_i1027" type="#_x0000_t75" style="width:12pt;height:14.4pt" o:ole="">
                  <v:imagedata r:id="rId10" o:title=""/>
                </v:shape>
                <o:OLEObject Type="Embed" ProgID="Equation.DSMT4" ShapeID="_x0000_i1027" DrawAspect="Content" ObjectID="_1743945876" r:id="rId11"/>
              </w:objec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ab/>
            </w:r>
          </w:p>
          <w:p w14:paraId="3DDFE3DE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        C.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228" w:dyaOrig="288" w14:anchorId="017329C8">
                <v:shape id="_x0000_i1028" type="#_x0000_t75" style="width:11.4pt;height:14.4pt" o:ole="">
                  <v:imagedata r:id="rId12" o:title=""/>
                </v:shape>
                <o:OLEObject Type="Embed" ProgID="Equation.DSMT4" ShapeID="_x0000_i1028" DrawAspect="Content" ObjectID="_1743945877" r:id="rId13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D.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240" w:dyaOrig="288" w14:anchorId="3A168D50">
                <v:shape id="_x0000_i1029" type="#_x0000_t75" style="width:12pt;height:14.4pt" o:ole="">
                  <v:imagedata r:id="rId14" o:title=""/>
                </v:shape>
                <o:OLEObject Type="Embed" ProgID="Equation.DSMT4" ShapeID="_x0000_i1029" DrawAspect="Content" ObjectID="_1743945878" r:id="rId15"/>
              </w:object>
            </w:r>
          </w:p>
        </w:tc>
        <w:tc>
          <w:tcPr>
            <w:tcW w:w="3945" w:type="dxa"/>
            <w:hideMark/>
          </w:tcPr>
          <w:p w14:paraId="51358035" w14:textId="5FE52802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E37FDA0" wp14:editId="11BECDAD">
                  <wp:extent cx="2339340" cy="1036320"/>
                  <wp:effectExtent l="0" t="0" r="381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934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69BC12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ậ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hiệ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ấ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508" w:dyaOrig="540" w14:anchorId="15098D9D">
          <v:shape id="_x0000_i1030" type="#_x0000_t75" style="width:125.4pt;height:27pt" o:ole="">
            <v:imagedata r:id="rId17" o:title=""/>
          </v:shape>
          <o:OLEObject Type="Embed" ProgID="Equation.DSMT4" ShapeID="_x0000_i1030" DrawAspect="Content" ObjectID="_1743945879" r:id="rId1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</w:p>
    <w:p w14:paraId="3260D575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20" w:dyaOrig="408" w14:anchorId="2A8A7323">
          <v:shape id="_x0000_i1031" type="#_x0000_t75" style="width:36pt;height:20.4pt" o:ole="">
            <v:imagedata r:id="rId19" o:title=""/>
          </v:shape>
          <o:OLEObject Type="Embed" ProgID="Equation.DSMT4" ShapeID="_x0000_i1031" DrawAspect="Content" ObjectID="_1743945880" r:id="rId2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828" w:dyaOrig="672" w14:anchorId="1C6FDAE9">
          <v:shape id="_x0000_i1032" type="#_x0000_t75" style="width:41.4pt;height:33.6pt" o:ole="">
            <v:imagedata r:id="rId21" o:title=""/>
          </v:shape>
          <o:OLEObject Type="Embed" ProgID="Equation.DSMT4" ShapeID="_x0000_i1032" DrawAspect="Content" ObjectID="_1743945881" r:id="rId22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80" w:dyaOrig="408" w14:anchorId="0A2DE448">
          <v:shape id="_x0000_i1033" type="#_x0000_t75" style="width:39pt;height:20.4pt" o:ole="">
            <v:imagedata r:id="rId23" o:title=""/>
          </v:shape>
          <o:OLEObject Type="Embed" ProgID="Equation.DSMT4" ShapeID="_x0000_i1033" DrawAspect="Content" ObjectID="_1743945882" r:id="rId24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092" w:dyaOrig="672" w14:anchorId="1D9B4426">
          <v:shape id="_x0000_i1034" type="#_x0000_t75" style="width:54.6pt;height:33.6pt" o:ole="">
            <v:imagedata r:id="rId25" o:title=""/>
          </v:shape>
          <o:OLEObject Type="Embed" ProgID="Equation.DSMT4" ShapeID="_x0000_i1034" DrawAspect="Content" ObjectID="_1743945883" r:id="rId26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ab/>
        <w:t xml:space="preserve"> </w:t>
      </w:r>
    </w:p>
    <w:p w14:paraId="47E9B7F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3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ẳ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ị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?</w:t>
      </w:r>
    </w:p>
    <w:p w14:paraId="6C42EC4C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628" w:dyaOrig="612" w14:anchorId="68921CCD">
          <v:shape id="_x0000_i1035" type="#_x0000_t75" style="width:131.4pt;height:30.6pt" o:ole="">
            <v:imagedata r:id="rId27" o:title=""/>
          </v:shape>
          <o:OLEObject Type="Embed" ProgID="Equation.DSMT4" ShapeID="_x0000_i1035" DrawAspect="Content" ObjectID="_1743945884" r:id="rId28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0" w:dyaOrig="432" w14:anchorId="4867CAC0">
          <v:shape id="_x0000_i1036" type="#_x0000_t75" style="width:120pt;height:21.6pt" o:ole="">
            <v:imagedata r:id="rId29" o:title=""/>
          </v:shape>
          <o:OLEObject Type="Embed" ProgID="Equation.DSMT4" ShapeID="_x0000_i1036" DrawAspect="Content" ObjectID="_1743945885" r:id="rId30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</w:p>
    <w:p w14:paraId="5E700596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12" w:dyaOrig="432" w14:anchorId="50D9FF44">
          <v:shape id="_x0000_i1037" type="#_x0000_t75" style="width:120.6pt;height:21.6pt" o:ole="">
            <v:imagedata r:id="rId31" o:title=""/>
          </v:shape>
          <o:OLEObject Type="Embed" ProgID="Equation.DSMT4" ShapeID="_x0000_i1037" DrawAspect="Content" ObjectID="_1743945886" r:id="rId32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48" w:dyaOrig="612" w14:anchorId="5622B389">
          <v:shape id="_x0000_i1038" type="#_x0000_t75" style="width:122.4pt;height:30.6pt" o:ole="">
            <v:imagedata r:id="rId33" o:title=""/>
          </v:shape>
          <o:OLEObject Type="Embed" ProgID="Equation.DSMT4" ShapeID="_x0000_i1038" DrawAspect="Content" ObjectID="_1743945887" r:id="rId34"/>
        </w:objec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66"/>
        <w:gridCol w:w="3237"/>
      </w:tblGrid>
      <w:tr w:rsidR="00797A55" w14:paraId="47B6B068" w14:textId="77777777" w:rsidTr="00797A55">
        <w:tc>
          <w:tcPr>
            <w:tcW w:w="7366" w:type="dxa"/>
          </w:tcPr>
          <w:p w14:paraId="0A932D94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</w:rPr>
              <w:t xml:space="preserve"> 4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732" w:dyaOrig="312" w14:anchorId="0C4E74D3">
                <v:shape id="_x0000_i1039" type="#_x0000_t75" style="width:36.6pt;height:15.6pt" o:ole="">
                  <v:imagedata r:id="rId35" o:title=""/>
                </v:shape>
                <o:OLEObject Type="Embed" ProgID="Equation.DSMT4" ShapeID="_x0000_i1039" DrawAspect="Content" ObjectID="_1743945888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ự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ươ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h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228" w:dyaOrig="288" w14:anchorId="38E48544">
                <v:shape id="_x0000_i1040" type="#_x0000_t75" style="width:11.4pt;height:14.4pt" o:ole="">
                  <v:imagedata r:id="rId37" o:title=""/>
                </v:shape>
                <o:OLEObject Type="Embed" ProgID="Equation.DSMT4" ShapeID="_x0000_i1040" DrawAspect="Content" ObjectID="_1743945889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ồ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732" w:dyaOrig="360" w14:anchorId="31D9478A">
                <v:shape id="_x0000_i1041" type="#_x0000_t75" style="width:36.6pt;height:18pt" o:ole="">
                  <v:imagedata r:id="rId39" o:title=""/>
                </v:shape>
                <o:OLEObject Type="Embed" ProgID="Equation.DSMT4" ShapeID="_x0000_i1041" DrawAspect="Content" ObjectID="_1743945890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720" w:dyaOrig="360" w14:anchorId="779A37B2">
                <v:shape id="_x0000_i1042" type="#_x0000_t75" style="width:36pt;height:18pt" o:ole="">
                  <v:imagedata r:id="rId41" o:title=""/>
                </v:shape>
                <o:OLEObject Type="Embed" ProgID="Equation.DSMT4" ShapeID="_x0000_i1042" DrawAspect="Content" ObjectID="_1743945891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708" w:dyaOrig="360" w14:anchorId="72579B33">
                <v:shape id="_x0000_i1043" type="#_x0000_t75" style="width:35.4pt;height:18pt" o:ole="">
                  <v:imagedata r:id="rId43" o:title=""/>
                </v:shape>
                <o:OLEObject Type="Embed" ProgID="Equation.DSMT4" ShapeID="_x0000_i1043" DrawAspect="Content" ObjectID="_1743945892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hẳ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ị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à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a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â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4B483153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17"/>
                <w:szCs w:val="17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A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948" w:dyaOrig="288" w14:anchorId="25E9F754">
                <v:shape id="_x0000_i1044" type="#_x0000_t75" style="width:47.4pt;height:14.4pt" o:ole="">
                  <v:imagedata r:id="rId45" o:title=""/>
                </v:shape>
                <o:OLEObject Type="Embed" ProgID="Equation.DSMT4" ShapeID="_x0000_i1044" DrawAspect="Content" ObjectID="_1743945893" r:id="rId46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B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948" w:dyaOrig="288" w14:anchorId="1BC2187A">
                <v:shape id="_x0000_i1045" type="#_x0000_t75" style="width:47.4pt;height:14.4pt" o:ole="">
                  <v:imagedata r:id="rId47" o:title=""/>
                </v:shape>
                <o:OLEObject Type="Embed" ProgID="Equation.DSMT4" ShapeID="_x0000_i1045" DrawAspect="Content" ObjectID="_1743945894" r:id="rId48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</w:r>
          </w:p>
          <w:p w14:paraId="2B991D96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17"/>
                <w:szCs w:val="17"/>
              </w:rPr>
            </w:pPr>
            <w:r>
              <w:rPr>
                <w:rFonts w:ascii="Times New Roman" w:hAnsi="Times New Roman" w:cs="Times New Roman"/>
                <w:sz w:val="17"/>
                <w:szCs w:val="17"/>
              </w:rPr>
              <w:t xml:space="preserve">           </w:t>
            </w:r>
            <w:r>
              <w:rPr>
                <w:rFonts w:ascii="Times New Roman" w:hAnsi="Times New Roman" w:cs="Times New Roman"/>
                <w:b/>
                <w:bCs/>
              </w:rPr>
              <w:t>C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948" w:dyaOrig="288" w14:anchorId="0031B453">
                <v:shape id="_x0000_i1046" type="#_x0000_t75" style="width:47.4pt;height:14.4pt" o:ole="">
                  <v:imagedata r:id="rId49" o:title=""/>
                </v:shape>
                <o:OLEObject Type="Embed" ProgID="Equation.DSMT4" ShapeID="_x0000_i1046" DrawAspect="Content" ObjectID="_1743945895" r:id="rId50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D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948" w:dyaOrig="288" w14:anchorId="0DDF89E1">
                <v:shape id="_x0000_i1047" type="#_x0000_t75" style="width:47.4pt;height:14.4pt" o:ole="">
                  <v:imagedata r:id="rId51" o:title=""/>
                </v:shape>
                <o:OLEObject Type="Embed" ProgID="Equation.DSMT4" ShapeID="_x0000_i1047" DrawAspect="Content" ObjectID="_1743945896" r:id="rId52"/>
              </w:object>
            </w:r>
          </w:p>
          <w:p w14:paraId="2C10D491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7" w:type="dxa"/>
            <w:hideMark/>
          </w:tcPr>
          <w:p w14:paraId="1CB786AF" w14:textId="58BB0E93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3B93948" wp14:editId="703FC024">
                  <wp:extent cx="1615440" cy="1089660"/>
                  <wp:effectExtent l="0" t="0" r="381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5440" cy="1089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69A4E89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5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Cho hình chóp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32" w:dyaOrig="288" w14:anchorId="03D75E60">
          <v:shape id="_x0000_i1048" type="#_x0000_t75" style="width:36.6pt;height:14.4pt" o:ole="">
            <v:imagedata r:id="rId54" o:title=""/>
          </v:shape>
          <o:OLEObject Type="Embed" ProgID="Equation.DSMT4" ShapeID="_x0000_i1048" DrawAspect="Content" ObjectID="_1743945897" r:id="rId55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có đáy là tam giác vuông</w:t>
      </w:r>
      <w:r>
        <w:rPr>
          <w:rFonts w:ascii="Times New Roman" w:hAnsi="Times New Roman" w:cs="Times New Roman"/>
          <w:kern w:val="0"/>
          <w:sz w:val="24"/>
          <w:szCs w:val="24"/>
        </w:rPr>
        <w:t>,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cạnh huyền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92" w:dyaOrig="288" w14:anchorId="784C3F0C">
          <v:shape id="_x0000_i1049" type="#_x0000_t75" style="width:39.6pt;height:14.4pt" o:ole="">
            <v:imagedata r:id="rId56" o:title=""/>
          </v:shape>
          <o:OLEObject Type="Embed" ProgID="Equation.DSMT4" ShapeID="_x0000_i1049" DrawAspect="Content" ObjectID="_1743945898" r:id="rId57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Hình chiếu vuông góc của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28" w:dyaOrig="288" w14:anchorId="201B95B7">
          <v:shape id="_x0000_i1050" type="#_x0000_t75" style="width:11.4pt;height:14.4pt" o:ole="">
            <v:imagedata r:id="rId58" o:title=""/>
          </v:shape>
          <o:OLEObject Type="Embed" ProgID="Equation.DSMT4" ShapeID="_x0000_i1050" DrawAspect="Content" ObjectID="_1743945899" r:id="rId59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lên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kern w:val="0"/>
          <w:sz w:val="17"/>
          <w:szCs w:val="17"/>
        </w:rPr>
        <w:object w:dxaOrig="732" w:dyaOrig="408" w14:anchorId="5D4B45C0">
          <v:shape id="_x0000_i1051" type="#_x0000_t75" style="width:36.6pt;height:20.4pt" o:ole="">
            <v:imagedata r:id="rId60" o:title=""/>
          </v:shape>
          <o:OLEObject Type="Embed" ProgID="Equation.DSMT4" ShapeID="_x0000_i1051" DrawAspect="Content" ObjectID="_1743945900" r:id="rId61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trùng với trung điểm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32" w:dyaOrig="288" w14:anchorId="2BBFC067">
          <v:shape id="_x0000_i1052" type="#_x0000_t75" style="width:21.6pt;height:14.4pt" o:ole="">
            <v:imagedata r:id="rId62" o:title=""/>
          </v:shape>
          <o:OLEObject Type="Embed" ProgID="Equation.DSMT4" ShapeID="_x0000_i1052" DrawAspect="Content" ObjectID="_1743945901" r:id="rId63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Biết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68" w:dyaOrig="288" w14:anchorId="7644E73D">
          <v:shape id="_x0000_i1053" type="#_x0000_t75" style="width:38.4pt;height:14.4pt" o:ole="">
            <v:imagedata r:id="rId64" o:title=""/>
          </v:shape>
          <o:OLEObject Type="Embed" ProgID="Equation.DSMT4" ShapeID="_x0000_i1053" DrawAspect="Content" ObjectID="_1743945902" r:id="rId65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S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ố đo của góc giữa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48" w:dyaOrig="288" w14:anchorId="4C67F55D">
          <v:shape id="_x0000_i1054" type="#_x0000_t75" style="width:17.4pt;height:14.4pt" o:ole="">
            <v:imagedata r:id="rId66" o:title=""/>
          </v:shape>
          <o:OLEObject Type="Embed" ProgID="Equation.DSMT4" ShapeID="_x0000_i1054" DrawAspect="Content" ObjectID="_1743945903" r:id="rId67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và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32" w:dyaOrig="408" w14:anchorId="4B3CC155">
          <v:shape id="_x0000_i1055" type="#_x0000_t75" style="width:36.6pt;height:20.4pt" o:ole="">
            <v:imagedata r:id="rId68" o:title=""/>
          </v:shape>
          <o:OLEObject Type="Embed" ProgID="Equation.DSMT4" ShapeID="_x0000_i1055" DrawAspect="Content" ObjectID="_1743945904" r:id="rId6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28C3C5EC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68" w:dyaOrig="312" w14:anchorId="74D1BDD5">
          <v:shape id="_x0000_i1056" type="#_x0000_t75" style="width:23.4pt;height:15.6pt" o:ole="">
            <v:imagedata r:id="rId70" o:title=""/>
          </v:shape>
          <o:OLEObject Type="Embed" ProgID="Equation.DSMT4" ShapeID="_x0000_i1056" DrawAspect="Content" ObjectID="_1743945905" r:id="rId71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68" w:dyaOrig="312" w14:anchorId="2D6C7A0F">
          <v:shape id="_x0000_i1057" type="#_x0000_t75" style="width:23.4pt;height:15.6pt" o:ole="">
            <v:imagedata r:id="rId72" o:title=""/>
          </v:shape>
          <o:OLEObject Type="Embed" ProgID="Equation.DSMT4" ShapeID="_x0000_i1057" DrawAspect="Content" ObjectID="_1743945906" r:id="rId7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68" w:dyaOrig="312" w14:anchorId="359357A8">
          <v:shape id="_x0000_i1058" type="#_x0000_t75" style="width:23.4pt;height:15.6pt" o:ole="">
            <v:imagedata r:id="rId74" o:title=""/>
          </v:shape>
          <o:OLEObject Type="Embed" ProgID="Equation.DSMT4" ShapeID="_x0000_i1058" DrawAspect="Content" ObjectID="_1743945907" r:id="rId7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80" w:dyaOrig="312" w14:anchorId="7096A96F">
          <v:shape id="_x0000_i1059" type="#_x0000_t75" style="width:24pt;height:15.6pt" o:ole="">
            <v:imagedata r:id="rId76" o:title=""/>
          </v:shape>
          <o:OLEObject Type="Embed" ProgID="Equation.DSMT4" ShapeID="_x0000_i1059" DrawAspect="Content" ObjectID="_1743945908" r:id="rId77"/>
        </w:object>
      </w:r>
    </w:p>
    <w:p w14:paraId="798CB4A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6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>Cho hàm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008" w:dyaOrig="612" w14:anchorId="5EEF0C9F">
          <v:shape id="_x0000_i1060" type="#_x0000_t75" style="width:50.4pt;height:30.6pt" o:ole="">
            <v:imagedata r:id="rId78" o:title=""/>
          </v:shape>
          <o:OLEObject Type="Embed" ProgID="Equation.DSMT4" ShapeID="_x0000_i1060" DrawAspect="Content" ObjectID="_1743945909" r:id="rId7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ọ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ẳ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ị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:</w:t>
      </w:r>
    </w:p>
    <w:p w14:paraId="25FAE37A" w14:textId="3C42B7B3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Hàm số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ồ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biến trên</w:t>
      </w:r>
      <w:r w:rsidR="008A401F">
        <w:rPr>
          <w:rFonts w:ascii="Times New Roman" w:hAnsi="Times New Roman" w:cs="Times New Roman"/>
          <w:kern w:val="0"/>
          <w:sz w:val="17"/>
          <w:szCs w:val="17"/>
        </w:rPr>
        <w:t xml:space="preserve"> R</w: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Hàm số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ồ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biến trên khoảng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60" w:dyaOrig="408" w14:anchorId="6380214E">
          <v:shape id="_x0000_i1061" type="#_x0000_t75" style="width:48pt;height:20.4pt" o:ole="">
            <v:imagedata r:id="rId80" o:title=""/>
          </v:shape>
          <o:OLEObject Type="Embed" ProgID="Equation.DSMT4" ShapeID="_x0000_i1061" DrawAspect="Content" ObjectID="_1743945910" r:id="rId8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14:paraId="24F58861" w14:textId="788D8AF2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Hàm số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hị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biến trên khoảng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60" w:dyaOrig="408" w14:anchorId="458A90EA">
          <v:shape id="_x0000_i1062" type="#_x0000_t75" style="width:48pt;height:20.4pt" o:ole="">
            <v:imagedata r:id="rId82" o:title=""/>
          </v:shape>
          <o:OLEObject Type="Embed" ProgID="Equation.DSMT4" ShapeID="_x0000_i1062" DrawAspect="Content" ObjectID="_1743945911" r:id="rId8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Hàm số nghịch biến trên </w:t>
      </w:r>
      <w:r w:rsidR="008A401F">
        <w:rPr>
          <w:rFonts w:ascii="Times New Roman" w:hAnsi="Times New Roman" w:cs="Times New Roman"/>
          <w:kern w:val="0"/>
          <w:sz w:val="17"/>
          <w:szCs w:val="17"/>
        </w:rPr>
        <w:t>R</w:t>
      </w:r>
    </w:p>
    <w:p w14:paraId="7A7DA888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7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hiệ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48" w:dyaOrig="312" w14:anchorId="70B9ADFD">
          <v:shape id="_x0000_i1063" type="#_x0000_t75" style="width:47.4pt;height:15.6pt" o:ole="">
            <v:imagedata r:id="rId84" o:title=""/>
          </v:shape>
          <o:OLEObject Type="Embed" ProgID="Equation.DSMT4" ShapeID="_x0000_i1063" DrawAspect="Content" ObjectID="_1743945912" r:id="rId8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14:paraId="41B76B8F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32" w:dyaOrig="288" w14:anchorId="1E54C1EA">
          <v:shape id="_x0000_i1064" type="#_x0000_t75" style="width:36.6pt;height:14.4pt" o:ole="">
            <v:imagedata r:id="rId86" o:title=""/>
          </v:shape>
          <o:OLEObject Type="Embed" ProgID="Equation.DSMT4" ShapeID="_x0000_i1064" DrawAspect="Content" ObjectID="_1743945913" r:id="rId87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60" w:dyaOrig="612" w14:anchorId="34A0035A">
          <v:shape id="_x0000_i1065" type="#_x0000_t75" style="width:33pt;height:30.6pt" o:ole="">
            <v:imagedata r:id="rId88" o:title=""/>
          </v:shape>
          <o:OLEObject Type="Embed" ProgID="Equation.DSMT4" ShapeID="_x0000_i1065" DrawAspect="Content" ObjectID="_1743945914" r:id="rId8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48" w:dyaOrig="612" w14:anchorId="79AD6943">
          <v:shape id="_x0000_i1066" type="#_x0000_t75" style="width:32.4pt;height:30.6pt" o:ole="">
            <v:imagedata r:id="rId90" o:title=""/>
          </v:shape>
          <o:OLEObject Type="Embed" ProgID="Equation.DSMT4" ShapeID="_x0000_i1066" DrawAspect="Content" ObjectID="_1743945915" r:id="rId9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88" w:dyaOrig="288" w14:anchorId="0CAC19D1">
          <v:shape id="_x0000_i1067" type="#_x0000_t75" style="width:29.4pt;height:14.4pt" o:ole="">
            <v:imagedata r:id="rId92" o:title=""/>
          </v:shape>
          <o:OLEObject Type="Embed" ProgID="Equation.DSMT4" ShapeID="_x0000_i1067" DrawAspect="Content" ObjectID="_1743945916" r:id="rId9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</w:p>
    <w:p w14:paraId="34A6140F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8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ố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ă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ụ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tam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248" w:dyaOrig="288" w14:anchorId="41671EBF">
          <v:shape id="_x0000_i1068" type="#_x0000_t75" style="width:62.4pt;height:14.4pt" o:ole="">
            <v:imagedata r:id="rId94" o:title=""/>
          </v:shape>
          <o:OLEObject Type="Embed" ProgID="Equation.DSMT4" ShapeID="_x0000_i1068" DrawAspect="Content" ObjectID="_1743945917" r:id="rId9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iế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ể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ố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ó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852" w:dyaOrig="288" w14:anchorId="2C136B97">
          <v:shape id="_x0000_i1069" type="#_x0000_t75" style="width:42.6pt;height:14.4pt" o:ole="">
            <v:imagedata r:id="rId96" o:title=""/>
          </v:shape>
          <o:OLEObject Type="Embed" ProgID="Equation.DSMT4" ShapeID="_x0000_i1069" DrawAspect="Content" ObjectID="_1743945918" r:id="rId9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12,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ể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ố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ă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ụ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đã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625C4562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48" w:dyaOrig="288" w14:anchorId="00135068">
          <v:shape id="_x0000_i1070" type="#_x0000_t75" style="width:17.4pt;height:14.4pt" o:ole="">
            <v:imagedata r:id="rId98" o:title=""/>
          </v:shape>
          <o:OLEObject Type="Embed" ProgID="Equation.DSMT4" ShapeID="_x0000_i1070" DrawAspect="Content" ObjectID="_1743945919" r:id="rId99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00006360">
          <v:shape id="_x0000_i1071" type="#_x0000_t75" style="width:18pt;height:14.4pt" o:ole="">
            <v:imagedata r:id="rId100" o:title=""/>
          </v:shape>
          <o:OLEObject Type="Embed" ProgID="Equation.DSMT4" ShapeID="_x0000_i1071" DrawAspect="Content" ObjectID="_1743945920" r:id="rId101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29F11931">
          <v:shape id="_x0000_i1072" type="#_x0000_t75" style="width:18pt;height:14.4pt" o:ole="">
            <v:imagedata r:id="rId102" o:title=""/>
          </v:shape>
          <o:OLEObject Type="Embed" ProgID="Equation.DSMT4" ShapeID="_x0000_i1072" DrawAspect="Content" ObjectID="_1743945921" r:id="rId10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21604097">
          <v:shape id="_x0000_i1073" type="#_x0000_t75" style="width:18pt;height:14.4pt" o:ole="">
            <v:imagedata r:id="rId104" o:title=""/>
          </v:shape>
          <o:OLEObject Type="Embed" ProgID="Equation.DSMT4" ShapeID="_x0000_i1073" DrawAspect="Content" ObjectID="_1743945922" r:id="rId10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</w:p>
    <w:p w14:paraId="08DEBAD0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9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nl-NL"/>
        </w:rPr>
        <w:t xml:space="preserve">Thể tích của khối trụ có chiều cao bằng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12" w:dyaOrig="288" w14:anchorId="049AB185">
          <v:shape id="_x0000_i1074" type="#_x0000_t75" style="width:15.6pt;height:14.4pt" o:ole="">
            <v:imagedata r:id="rId106" o:title=""/>
          </v:shape>
          <o:OLEObject Type="Embed" ProgID="Equation.DSMT4" ShapeID="_x0000_i1074" DrawAspect="Content" ObjectID="_1743945923" r:id="rId107"/>
        </w:object>
      </w:r>
      <w:r>
        <w:rPr>
          <w:rFonts w:ascii="Times New Roman" w:hAnsi="Times New Roman" w:cs="Times New Roman"/>
          <w:kern w:val="0"/>
          <w:sz w:val="24"/>
          <w:szCs w:val="24"/>
          <w:lang w:val="nl-NL"/>
        </w:rPr>
        <w:t xml:space="preserve"> và bán kính đáy bằng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92" w:dyaOrig="228" w14:anchorId="3D98F02E">
          <v:shape id="_x0000_i1075" type="#_x0000_t75" style="width:9.6pt;height:11.4pt" o:ole="">
            <v:imagedata r:id="rId108" o:title=""/>
          </v:shape>
          <o:OLEObject Type="Embed" ProgID="Equation.DSMT4" ShapeID="_x0000_i1075" DrawAspect="Content" ObjectID="_1743945924" r:id="rId109"/>
        </w:object>
      </w:r>
      <w:r>
        <w:rPr>
          <w:rFonts w:ascii="Times New Roman" w:hAnsi="Times New Roman" w:cs="Times New Roman"/>
          <w:i/>
          <w:iCs/>
          <w:kern w:val="0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nl-NL"/>
        </w:rPr>
        <w:t>là</w:t>
      </w:r>
    </w:p>
    <w:p w14:paraId="63B17ADA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bCs/>
          <w:kern w:val="0"/>
          <w:lang w:val="nl-NL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80" w:dyaOrig="312" w14:anchorId="2F42E107">
          <v:shape id="_x0000_i1076" type="#_x0000_t75" style="width:24pt;height:15.6pt" o:ole="">
            <v:imagedata r:id="rId110" o:title=""/>
          </v:shape>
          <o:OLEObject Type="Embed" ProgID="Equation.DSMT4" ShapeID="_x0000_i1076" DrawAspect="Content" ObjectID="_1743945925" r:id="rId111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00" w:dyaOrig="312" w14:anchorId="33BF9047">
          <v:shape id="_x0000_i1077" type="#_x0000_t75" style="width:30pt;height:15.6pt" o:ole="">
            <v:imagedata r:id="rId112" o:title=""/>
          </v:shape>
          <o:OLEObject Type="Embed" ProgID="Equation.DSMT4" ShapeID="_x0000_i1077" DrawAspect="Content" ObjectID="_1743945926" r:id="rId11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00" w:dyaOrig="312" w14:anchorId="570EB940">
          <v:shape id="_x0000_i1078" type="#_x0000_t75" style="width:30pt;height:15.6pt" o:ole="">
            <v:imagedata r:id="rId114" o:title=""/>
          </v:shape>
          <o:OLEObject Type="Embed" ProgID="Equation.DSMT4" ShapeID="_x0000_i1078" DrawAspect="Content" ObjectID="_1743945927" r:id="rId11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00" w:dyaOrig="312" w14:anchorId="6AE5B4B3">
          <v:shape id="_x0000_i1079" type="#_x0000_t75" style="width:30pt;height:15.6pt" o:ole="">
            <v:imagedata r:id="rId116" o:title=""/>
          </v:shape>
          <o:OLEObject Type="Embed" ProgID="Equation.DSMT4" ShapeID="_x0000_i1079" DrawAspect="Content" ObjectID="_1743945928" r:id="rId117"/>
        </w:object>
      </w:r>
    </w:p>
    <w:p w14:paraId="2AC2ED5D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10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ặ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052" w:dyaOrig="360" w14:anchorId="095218D0">
          <v:shape id="_x0000_i1080" type="#_x0000_t75" style="width:102.6pt;height:18pt" o:ole="">
            <v:imagedata r:id="rId118" o:title=""/>
          </v:shape>
          <o:OLEObject Type="Embed" ProgID="Equation.DSMT4" ShapeID="_x0000_i1080" DrawAspect="Content" ObjectID="_1743945929" r:id="rId11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Khi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12" w:dyaOrig="360" w14:anchorId="2D8E98B0">
          <v:shape id="_x0000_i1081" type="#_x0000_t75" style="width:30.6pt;height:18pt" o:ole="">
            <v:imagedata r:id="rId120" o:title=""/>
          </v:shape>
          <o:OLEObject Type="Embed" ProgID="Equation.DSMT4" ShapeID="_x0000_i1081" DrawAspect="Content" ObjectID="_1743945930" r:id="rId12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1318DF68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00" w:dyaOrig="612" w14:anchorId="52846975">
          <v:shape id="_x0000_i1082" type="#_x0000_t75" style="width:15pt;height:30.6pt" o:ole="">
            <v:imagedata r:id="rId122" o:title=""/>
          </v:shape>
          <o:OLEObject Type="Embed" ProgID="Equation.DSMT4" ShapeID="_x0000_i1082" DrawAspect="Content" ObjectID="_1743945931" r:id="rId12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288" w14:anchorId="3CCE9F52">
          <v:shape id="_x0000_i1083" type="#_x0000_t75" style="width:27.6pt;height:14.4pt" o:ole="">
            <v:imagedata r:id="rId124" o:title=""/>
          </v:shape>
          <o:OLEObject Type="Embed" ProgID="Equation.DSMT4" ShapeID="_x0000_i1083" DrawAspect="Content" ObjectID="_1743945932" r:id="rId12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5DC2E341">
          <v:shape id="_x0000_i1084" type="#_x0000_t75" style="width:18pt;height:14.4pt" o:ole="">
            <v:imagedata r:id="rId126" o:title=""/>
          </v:shape>
          <o:OLEObject Type="Embed" ProgID="Equation.DSMT4" ShapeID="_x0000_i1084" DrawAspect="Content" ObjectID="_1743945933" r:id="rId12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00" w:dyaOrig="612" w14:anchorId="189525FC">
          <v:shape id="_x0000_i1085" type="#_x0000_t75" style="width:15pt;height:30.6pt" o:ole="">
            <v:imagedata r:id="rId128" o:title=""/>
          </v:shape>
          <o:OLEObject Type="Embed" ProgID="Equation.DSMT4" ShapeID="_x0000_i1085" DrawAspect="Content" ObjectID="_1743945934" r:id="rId12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</w:p>
    <w:p w14:paraId="3C3F4B5C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11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ó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12" w:dyaOrig="288" w14:anchorId="2CDEE135">
          <v:shape id="_x0000_i1086" type="#_x0000_t75" style="width:45.6pt;height:14.4pt" o:ole="">
            <v:imagedata r:id="rId130" o:title=""/>
          </v:shape>
          <o:OLEObject Type="Embed" ProgID="Equation.DSMT4" ShapeID="_x0000_i1086" DrawAspect="Content" ObjectID="_1743945935" r:id="rId13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á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20" w:dyaOrig="288" w14:anchorId="7D726B9E">
          <v:shape id="_x0000_i1087" type="#_x0000_t75" style="width:36pt;height:14.4pt" o:ole="">
            <v:imagedata r:id="rId132" o:title=""/>
          </v:shape>
          <o:OLEObject Type="Embed" ProgID="Equation.DSMT4" ShapeID="_x0000_i1087" DrawAspect="Content" ObjectID="_1743945936" r:id="rId13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ạ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28" w14:anchorId="29978389">
          <v:shape id="_x0000_i1088" type="#_x0000_t75" style="width:12pt;height:11.4pt" o:ole="">
            <v:imagedata r:id="rId134" o:title=""/>
          </v:shape>
          <o:OLEObject Type="Embed" ProgID="Equation.DSMT4" ShapeID="_x0000_i1088" DrawAspect="Content" ObjectID="_1743945937" r:id="rId13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ạnh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008" w:dyaOrig="360" w14:anchorId="349DF16B">
          <v:shape id="_x0000_i1089" type="#_x0000_t75" style="width:50.4pt;height:18pt" o:ole="">
            <v:imagedata r:id="rId136" o:title=""/>
          </v:shape>
          <o:OLEObject Type="Embed" ProgID="Equation.DSMT4" ShapeID="_x0000_i1089" DrawAspect="Content" ObjectID="_1743945938" r:id="rId13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á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72" w:dyaOrig="408" w14:anchorId="2A4356C3">
          <v:shape id="_x0000_i1090" type="#_x0000_t75" style="width:48.6pt;height:20.4pt" o:ole="">
            <v:imagedata r:id="rId138" o:title=""/>
          </v:shape>
          <o:OLEObject Type="Embed" ProgID="Equation.DSMT4" ShapeID="_x0000_i1090" DrawAspect="Content" ObjectID="_1743945939" r:id="rId13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iệ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ầ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oạ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iế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ó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633AD333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92" w:dyaOrig="348" w14:anchorId="746435DA">
          <v:shape id="_x0000_i1091" type="#_x0000_t75" style="width:39.6pt;height:17.4pt" o:ole="">
            <v:imagedata r:id="rId140" o:title=""/>
          </v:shape>
          <o:OLEObject Type="Embed" ProgID="Equation.DSMT4" ShapeID="_x0000_i1091" DrawAspect="Content" ObjectID="_1743945940" r:id="rId141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00" w:dyaOrig="312" w14:anchorId="4372E32E">
          <v:shape id="_x0000_i1092" type="#_x0000_t75" style="width:30pt;height:15.6pt" o:ole="">
            <v:imagedata r:id="rId142" o:title=""/>
          </v:shape>
          <o:OLEObject Type="Embed" ProgID="Equation.DSMT4" ShapeID="_x0000_i1092" DrawAspect="Content" ObjectID="_1743945941" r:id="rId14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12" w:dyaOrig="312" w14:anchorId="298246A3">
          <v:shape id="_x0000_i1093" type="#_x0000_t75" style="width:30.6pt;height:15.6pt" o:ole="">
            <v:imagedata r:id="rId144" o:title=""/>
          </v:shape>
          <o:OLEObject Type="Embed" ProgID="Equation.DSMT4" ShapeID="_x0000_i1093" DrawAspect="Content" ObjectID="_1743945942" r:id="rId145"/>
        </w:object>
      </w:r>
      <w:r>
        <w:rPr>
          <w:rFonts w:ascii="Times New Roman" w:hAnsi="Times New Roman" w:cs="Times New Roman"/>
          <w:kern w:val="0"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bCs/>
          <w:kern w:val="0"/>
          <w:lang w:val="pt-BR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12" w:dyaOrig="312" w14:anchorId="05DC9669">
          <v:shape id="_x0000_i1094" type="#_x0000_t75" style="width:30.6pt;height:15.6pt" o:ole="">
            <v:imagedata r:id="rId146" o:title=""/>
          </v:shape>
          <o:OLEObject Type="Embed" ProgID="Equation.DSMT4" ShapeID="_x0000_i1094" DrawAspect="Content" ObjectID="_1743945943" r:id="rId147"/>
        </w:object>
      </w:r>
    </w:p>
    <w:p w14:paraId="62C53001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bCs/>
          <w:kern w:val="0"/>
        </w:rPr>
        <w:lastRenderedPageBreak/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1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Nếu hàm số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60" w:dyaOrig="408" w14:anchorId="7A8300A6">
          <v:shape id="_x0000_i1095" type="#_x0000_t75" style="width:48pt;height:20.4pt" o:ole="">
            <v:imagedata r:id="rId148" o:title=""/>
          </v:shape>
          <o:OLEObject Type="Embed" ProgID="Equation.DSMT4" ShapeID="_x0000_i1095" DrawAspect="Content" ObjectID="_1743945944" r:id="rId14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đồng biến trên khoảng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08" w:dyaOrig="408" w14:anchorId="0EBCDD97">
          <v:shape id="_x0000_i1096" type="#_x0000_t75" style="width:35.4pt;height:20.4pt" o:ole="">
            <v:imagedata r:id="rId150" o:title=""/>
          </v:shape>
          <o:OLEObject Type="Embed" ProgID="Equation.DSMT4" ShapeID="_x0000_i1096" DrawAspect="Content" ObjectID="_1743945945" r:id="rId151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thì hàm số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308" w:dyaOrig="408" w14:anchorId="7E8D91F0">
          <v:shape id="_x0000_i1097" type="#_x0000_t75" style="width:65.4pt;height:20.4pt" o:ole="">
            <v:imagedata r:id="rId152" o:title=""/>
          </v:shape>
          <o:OLEObject Type="Embed" ProgID="Equation.DSMT4" ShapeID="_x0000_i1097" DrawAspect="Content" ObjectID="_1743945946" r:id="rId153"/>
        </w:object>
      </w: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 xml:space="preserve"> đồng biến trên khoảng nào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oả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>?</w:t>
      </w:r>
    </w:p>
    <w:p w14:paraId="41CF8675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bCs/>
          <w:kern w:val="0"/>
          <w:lang w:val="vi-VN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80" w:dyaOrig="408" w14:anchorId="1824AB36">
          <v:shape id="_x0000_i1098" type="#_x0000_t75" style="width:39pt;height:20.4pt" o:ole="">
            <v:imagedata r:id="rId154" o:title=""/>
          </v:shape>
          <o:OLEObject Type="Embed" ProgID="Equation.DSMT4" ShapeID="_x0000_i1098" DrawAspect="Content" ObjectID="_1743945947" r:id="rId15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68" w:dyaOrig="408" w14:anchorId="51C8F661">
          <v:shape id="_x0000_i1099" type="#_x0000_t75" style="width:38.4pt;height:20.4pt" o:ole="">
            <v:imagedata r:id="rId156" o:title=""/>
          </v:shape>
          <o:OLEObject Type="Embed" ProgID="Equation.DSMT4" ShapeID="_x0000_i1099" DrawAspect="Content" ObjectID="_1743945948" r:id="rId157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68" w:dyaOrig="408" w14:anchorId="25A0D72F">
          <v:shape id="_x0000_i1100" type="#_x0000_t75" style="width:38.4pt;height:20.4pt" o:ole="">
            <v:imagedata r:id="rId158" o:title=""/>
          </v:shape>
          <o:OLEObject Type="Embed" ProgID="Equation.DSMT4" ShapeID="_x0000_i1100" DrawAspect="Content" ObjectID="_1743945949" r:id="rId159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00" w:dyaOrig="408" w14:anchorId="266BE7CA">
          <v:shape id="_x0000_i1101" type="#_x0000_t75" style="width:30pt;height:20.4pt" o:ole="">
            <v:imagedata r:id="rId160" o:title=""/>
          </v:shape>
          <o:OLEObject Type="Embed" ProgID="Equation.DSMT4" ShapeID="_x0000_i1101" DrawAspect="Content" ObjectID="_1743945950" r:id="rId161"/>
        </w:object>
      </w:r>
    </w:p>
    <w:p w14:paraId="51660627" w14:textId="182DD712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13.</w:t>
      </w: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88" w:dyaOrig="408" w14:anchorId="14A7EF53">
          <v:shape id="_x0000_i1102" type="#_x0000_t75" style="width:29.4pt;height:20.4pt" o:ole="">
            <v:imagedata r:id="rId162" o:title=""/>
          </v:shape>
          <o:OLEObject Type="Embed" ProgID="Equation.DSMT4" ShapeID="_x0000_i1102" DrawAspect="Content" ObjectID="_1743945951" r:id="rId16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ạ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232" w:dyaOrig="432" w14:anchorId="09950CCF">
          <v:shape id="_x0000_i1103" type="#_x0000_t75" style="width:111.6pt;height:21.6pt" o:ole="">
            <v:imagedata r:id="rId164" o:title=""/>
          </v:shape>
          <o:OLEObject Type="Embed" ProgID="Equation.DSMT4" ShapeID="_x0000_i1103" DrawAspect="Content" ObjectID="_1743945952" r:id="rId16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ọi</w:t>
      </w:r>
      <w:proofErr w:type="spellEnd"/>
      <w:r w:rsidR="00390863">
        <w:rPr>
          <w:rFonts w:ascii="Times New Roman" w:hAnsi="Times New Roman" w:cs="Times New Roman"/>
          <w:kern w:val="0"/>
          <w:sz w:val="24"/>
          <w:szCs w:val="24"/>
        </w:rPr>
        <w:t xml:space="preserve"> x </w:t>
      </w:r>
      <w:r w:rsidR="00390863" w:rsidRPr="00342185">
        <w:rPr>
          <w:rFonts w:ascii="Cambria Math" w:eastAsiaTheme="minorEastAsia" w:hAnsi="Cambria Math" w:cs="Cambria Math"/>
          <w:sz w:val="26"/>
          <w:szCs w:val="26"/>
          <w:lang w:val="vi-VN"/>
        </w:rPr>
        <w:t>∈</w:t>
      </w:r>
      <w:r w:rsidR="00390863">
        <w:rPr>
          <w:rFonts w:ascii="Cambria Math" w:eastAsiaTheme="minorEastAsia" w:hAnsi="Cambria Math" w:cs="Cambria Math"/>
          <w:sz w:val="26"/>
          <w:szCs w:val="26"/>
        </w:rPr>
        <w:t>R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440" w:dyaOrig="408" w14:anchorId="7E687DEB">
          <v:shape id="_x0000_i1104" type="#_x0000_t75" style="width:1in;height:20.4pt" o:ole="">
            <v:imagedata r:id="rId166" o:title=""/>
          </v:shape>
          <o:OLEObject Type="Embed" ProgID="Equation.DSMT4" ShapeID="_x0000_i1104" DrawAspect="Content" ObjectID="_1743945953" r:id="rId16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ba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iê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ự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ạ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?</w:t>
      </w:r>
    </w:p>
    <w:p w14:paraId="5206E33A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09B390C4">
          <v:shape id="_x0000_i1105" type="#_x0000_t75" style="width:12pt;height:14.4pt" o:ole="">
            <v:imagedata r:id="rId168" o:title=""/>
          </v:shape>
          <o:OLEObject Type="Embed" ProgID="Equation.DSMT4" ShapeID="_x0000_i1105" DrawAspect="Content" ObjectID="_1743945954" r:id="rId169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48C5745D">
          <v:shape id="_x0000_i1106" type="#_x0000_t75" style="width:12pt;height:14.4pt" o:ole="">
            <v:imagedata r:id="rId170" o:title=""/>
          </v:shape>
          <o:OLEObject Type="Embed" ProgID="Equation.DSMT4" ShapeID="_x0000_i1106" DrawAspect="Content" ObjectID="_1743945955" r:id="rId171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28" w:dyaOrig="288" w14:anchorId="5A0DE05C">
          <v:shape id="_x0000_i1107" type="#_x0000_t75" style="width:11.4pt;height:14.4pt" o:ole="">
            <v:imagedata r:id="rId172" o:title=""/>
          </v:shape>
          <o:OLEObject Type="Embed" ProgID="Equation.DSMT4" ShapeID="_x0000_i1107" DrawAspect="Content" ObjectID="_1743945956" r:id="rId17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61651BB0">
          <v:shape id="_x0000_i1108" type="#_x0000_t75" style="width:12pt;height:14.4pt" o:ole="">
            <v:imagedata r:id="rId174" o:title=""/>
          </v:shape>
          <o:OLEObject Type="Embed" ProgID="Equation.DSMT4" ShapeID="_x0000_i1108" DrawAspect="Content" ObjectID="_1743945957" r:id="rId175"/>
        </w:object>
      </w:r>
    </w:p>
    <w:p w14:paraId="6D4818D6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14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ó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à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ườ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i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312" w14:anchorId="7EE408D9">
          <v:shape id="_x0000_i1109" type="#_x0000_t75" style="width:27.6pt;height:15.6pt" o:ole="">
            <v:imagedata r:id="rId176" o:title=""/>
          </v:shape>
          <o:OLEObject Type="Embed" ProgID="Equation.DSMT4" ShapeID="_x0000_i1109" DrawAspect="Content" ObjectID="_1743945958" r:id="rId17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á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í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á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40" w:dyaOrig="252" w14:anchorId="0D346BD7">
          <v:shape id="_x0000_i1110" type="#_x0000_t75" style="width:27pt;height:12.6pt" o:ole="">
            <v:imagedata r:id="rId178" o:title=""/>
          </v:shape>
          <o:OLEObject Type="Embed" ProgID="Equation.DSMT4" ShapeID="_x0000_i1110" DrawAspect="Content" ObjectID="_1743945959" r:id="rId17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iệ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xu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qua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ó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đã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01EDB1BF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80" w:dyaOrig="288" w14:anchorId="2F19C616">
          <v:shape id="_x0000_i1111" type="#_x0000_t75" style="width:24pt;height:14.4pt" o:ole="">
            <v:imagedata r:id="rId180" o:title=""/>
          </v:shape>
          <o:OLEObject Type="Embed" ProgID="Equation.DSMT4" ShapeID="_x0000_i1111" DrawAspect="Content" ObjectID="_1743945960" r:id="rId181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92" w:dyaOrig="288" w14:anchorId="0AD10F90">
          <v:shape id="_x0000_i1112" type="#_x0000_t75" style="width:24.6pt;height:14.4pt" o:ole="">
            <v:imagedata r:id="rId182" o:title=""/>
          </v:shape>
          <o:OLEObject Type="Embed" ProgID="Equation.DSMT4" ShapeID="_x0000_i1112" DrawAspect="Content" ObjectID="_1743945961" r:id="rId18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92" w:dyaOrig="288" w14:anchorId="114ECB6D">
          <v:shape id="_x0000_i1113" type="#_x0000_t75" style="width:24.6pt;height:14.4pt" o:ole="">
            <v:imagedata r:id="rId184" o:title=""/>
          </v:shape>
          <o:OLEObject Type="Embed" ProgID="Equation.DSMT4" ShapeID="_x0000_i1113" DrawAspect="Content" ObjectID="_1743945962" r:id="rId18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92" w:dyaOrig="288" w14:anchorId="16DECC59">
          <v:shape id="_x0000_i1114" type="#_x0000_t75" style="width:24.6pt;height:14.4pt" o:ole="">
            <v:imagedata r:id="rId186" o:title=""/>
          </v:shape>
          <o:OLEObject Type="Embed" ProgID="Equation.DSMT4" ShapeID="_x0000_i1114" DrawAspect="Content" ObjectID="_1743945963" r:id="rId187"/>
        </w:object>
      </w:r>
    </w:p>
    <w:p w14:paraId="16C8A45C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15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ấ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â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80" w:dyaOrig="408" w14:anchorId="7C522B33">
          <v:shape id="_x0000_i1115" type="#_x0000_t75" style="width:24pt;height:20.4pt" o:ole="">
            <v:imagedata r:id="rId188" o:title=""/>
          </v:shape>
          <o:OLEObject Type="Embed" ProgID="Equation.DSMT4" ShapeID="_x0000_i1115" DrawAspect="Content" ObjectID="_1743945964" r:id="rId18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72" w:dyaOrig="360" w14:anchorId="77503E8E">
          <v:shape id="_x0000_i1116" type="#_x0000_t75" style="width:33.6pt;height:18pt" o:ole="">
            <v:imagedata r:id="rId190" o:title=""/>
          </v:shape>
          <o:OLEObject Type="Embed" ProgID="Equation.DSMT4" ShapeID="_x0000_i1116" DrawAspect="Content" ObjectID="_1743945965" r:id="rId19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ô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ộ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00" w:dyaOrig="312" w14:anchorId="5C7CD7AD">
          <v:shape id="_x0000_i1117" type="#_x0000_t75" style="width:30pt;height:15.6pt" o:ole="">
            <v:imagedata r:id="rId192" o:title=""/>
          </v:shape>
          <o:OLEObject Type="Embed" ProgID="Equation.DSMT4" ShapeID="_x0000_i1117" DrawAspect="Content" ObjectID="_1743945966" r:id="rId19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ỏ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72" w:dyaOrig="360" w14:anchorId="3C6AFF0F">
          <v:shape id="_x0000_i1118" type="#_x0000_t75" style="width:18.6pt;height:18pt" o:ole="">
            <v:imagedata r:id="rId194" o:title=""/>
          </v:shape>
          <o:OLEObject Type="Embed" ProgID="Equation.DSMT4" ShapeID="_x0000_i1118" DrawAspect="Content" ObjectID="_1743945967" r:id="rId19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ba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iê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?</w:t>
      </w:r>
    </w:p>
    <w:p w14:paraId="2A562B3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12" w:dyaOrig="312" w14:anchorId="6FC7BBE9">
          <v:shape id="_x0000_i1119" type="#_x0000_t75" style="width:30.6pt;height:15.6pt" o:ole="">
            <v:imagedata r:id="rId196" o:title=""/>
          </v:shape>
          <o:OLEObject Type="Embed" ProgID="Equation.DSMT4" ShapeID="_x0000_i1119" DrawAspect="Content" ObjectID="_1743945968" r:id="rId197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312" w14:anchorId="5C80D533">
          <v:shape id="_x0000_i1120" type="#_x0000_t75" style="width:27.6pt;height:15.6pt" o:ole="">
            <v:imagedata r:id="rId198" o:title=""/>
          </v:shape>
          <o:OLEObject Type="Embed" ProgID="Equation.DSMT4" ShapeID="_x0000_i1120" DrawAspect="Content" ObjectID="_1743945969" r:id="rId199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312" w14:anchorId="557FF399">
          <v:shape id="_x0000_i1121" type="#_x0000_t75" style="width:27.6pt;height:15.6pt" o:ole="">
            <v:imagedata r:id="rId200" o:title=""/>
          </v:shape>
          <o:OLEObject Type="Embed" ProgID="Equation.DSMT4" ShapeID="_x0000_i1121" DrawAspect="Content" ObjectID="_1743945970" r:id="rId201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12" w:dyaOrig="312" w14:anchorId="28B107E7">
          <v:shape id="_x0000_i1122" type="#_x0000_t75" style="width:30.6pt;height:15.6pt" o:ole="">
            <v:imagedata r:id="rId202" o:title=""/>
          </v:shape>
          <o:OLEObject Type="Embed" ProgID="Equation.DSMT4" ShapeID="_x0000_i1122" DrawAspect="Content" ObjectID="_1743945971" r:id="rId203"/>
        </w:object>
      </w:r>
    </w:p>
    <w:p w14:paraId="46C422D6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16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908" w:dyaOrig="360" w14:anchorId="2A890229">
          <v:shape id="_x0000_i1123" type="#_x0000_t75" style="width:95.4pt;height:18pt" o:ole="">
            <v:imagedata r:id="rId204" o:title=""/>
          </v:shape>
          <o:OLEObject Type="Embed" ProgID="Equation.DSMT4" ShapeID="_x0000_i1123" DrawAspect="Content" ObjectID="_1743945972" r:id="rId20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ồ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ị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92" w:dyaOrig="408" w14:anchorId="65249F2E">
          <v:shape id="_x0000_i1124" type="#_x0000_t75" style="width:24.6pt;height:20.4pt" o:ole="">
            <v:imagedata r:id="rId206" o:title=""/>
          </v:shape>
          <o:OLEObject Type="Embed" ProgID="Equation.DSMT4" ShapeID="_x0000_i1124" DrawAspect="Content" ObjectID="_1743945973" r:id="rId20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ệ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iế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uyế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20" w:dyaOrig="408" w14:anchorId="48FBA212">
          <v:shape id="_x0000_i1125" type="#_x0000_t75" style="width:21pt;height:20.4pt" o:ole="">
            <v:imagedata r:id="rId208" o:title=""/>
          </v:shape>
          <o:OLEObject Type="Embed" ProgID="Equation.DSMT4" ShapeID="_x0000_i1125" DrawAspect="Content" ObjectID="_1743945974" r:id="rId20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oà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00" w:dyaOrig="252" w14:anchorId="788557C4">
          <v:shape id="_x0000_i1126" type="#_x0000_t75" style="width:15pt;height:12.6pt" o:ole="">
            <v:imagedata r:id="rId210" o:title=""/>
          </v:shape>
          <o:OLEObject Type="Embed" ProgID="Equation.DSMT4" ShapeID="_x0000_i1126" DrawAspect="Content" ObjectID="_1743945975" r:id="rId21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</w:p>
    <w:p w14:paraId="6D794761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72" w:dyaOrig="288" w14:anchorId="2E84E221">
          <v:shape id="_x0000_i1127" type="#_x0000_t75" style="width:18.6pt;height:14.4pt" o:ole="">
            <v:imagedata r:id="rId212" o:title=""/>
          </v:shape>
          <o:OLEObject Type="Embed" ProgID="Equation.DSMT4" ShapeID="_x0000_i1127" DrawAspect="Content" ObjectID="_1743945976" r:id="rId21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3AE3E36E">
          <v:shape id="_x0000_i1128" type="#_x0000_t75" style="width:12pt;height:14.4pt" o:ole="">
            <v:imagedata r:id="rId214" o:title=""/>
          </v:shape>
          <o:OLEObject Type="Embed" ProgID="Equation.DSMT4" ShapeID="_x0000_i1128" DrawAspect="Content" ObjectID="_1743945977" r:id="rId21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48" w:dyaOrig="288" w14:anchorId="5398CBD3">
          <v:shape id="_x0000_i1129" type="#_x0000_t75" style="width:17.4pt;height:14.4pt" o:ole="">
            <v:imagedata r:id="rId216" o:title=""/>
          </v:shape>
          <o:OLEObject Type="Embed" ProgID="Equation.DSMT4" ShapeID="_x0000_i1129" DrawAspect="Content" ObjectID="_1743945978" r:id="rId217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92" w:dyaOrig="288" w14:anchorId="27D047D4">
          <v:shape id="_x0000_i1130" type="#_x0000_t75" style="width:24.6pt;height:14.4pt" o:ole="">
            <v:imagedata r:id="rId218" o:title=""/>
          </v:shape>
          <o:OLEObject Type="Embed" ProgID="Equation.DSMT4" ShapeID="_x0000_i1130" DrawAspect="Content" ObjectID="_1743945979" r:id="rId219"/>
        </w:object>
      </w:r>
    </w:p>
    <w:p w14:paraId="60B433B2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17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ạ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320" w:dyaOrig="312" w14:anchorId="7C605240">
          <v:shape id="_x0000_i1131" type="#_x0000_t75" style="width:66pt;height:15.6pt" o:ole="">
            <v:imagedata r:id="rId220" o:title=""/>
          </v:shape>
          <o:OLEObject Type="Embed" ProgID="Equation.DSMT4" ShapeID="_x0000_i1131" DrawAspect="Content" ObjectID="_1743945980" r:id="rId22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14:paraId="7C301D62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128" w:dyaOrig="612" w14:anchorId="164050F9">
          <v:shape id="_x0000_i1132" type="#_x0000_t75" style="width:56.4pt;height:30.6pt" o:ole="">
            <v:imagedata r:id="rId222" o:title=""/>
          </v:shape>
          <o:OLEObject Type="Embed" ProgID="Equation.DSMT4" ShapeID="_x0000_i1132" DrawAspect="Content" ObjectID="_1743945981" r:id="rId22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128" w:dyaOrig="612" w14:anchorId="3C6F0D57">
          <v:shape id="_x0000_i1133" type="#_x0000_t75" style="width:56.4pt;height:30.6pt" o:ole="">
            <v:imagedata r:id="rId224" o:title=""/>
          </v:shape>
          <o:OLEObject Type="Embed" ProgID="Equation.DSMT4" ShapeID="_x0000_i1133" DrawAspect="Content" ObjectID="_1743945982" r:id="rId22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128" w:dyaOrig="612" w14:anchorId="0B5F94E1">
          <v:shape id="_x0000_i1134" type="#_x0000_t75" style="width:56.4pt;height:30.6pt" o:ole="">
            <v:imagedata r:id="rId226" o:title=""/>
          </v:shape>
          <o:OLEObject Type="Embed" ProgID="Equation.DSMT4" ShapeID="_x0000_i1134" DrawAspect="Content" ObjectID="_1743945983" r:id="rId22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392" w:dyaOrig="660" w14:anchorId="6CDF4025">
          <v:shape id="_x0000_i1135" type="#_x0000_t75" style="width:69.6pt;height:33pt" o:ole="">
            <v:imagedata r:id="rId228" o:title=""/>
          </v:shape>
          <o:OLEObject Type="Embed" ProgID="Equation.DSMT4" ShapeID="_x0000_i1135" DrawAspect="Content" ObjectID="_1743945984" r:id="rId229"/>
        </w:object>
      </w:r>
    </w:p>
    <w:p w14:paraId="5CE4441E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18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Xét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08" w:dyaOrig="312" w14:anchorId="4BACC56D">
          <v:shape id="_x0000_i1136" type="#_x0000_t75" style="width:20.4pt;height:15.6pt" o:ole="">
            <v:imagedata r:id="rId230" o:title=""/>
          </v:shape>
          <o:OLEObject Type="Embed" ProgID="Equation.DSMT4" ShapeID="_x0000_i1136" DrawAspect="Content" ObjectID="_1743945985" r:id="rId23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ự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ươ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ỏ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ã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100" w:dyaOrig="360" w14:anchorId="3E1EB559">
          <v:shape id="_x0000_i1137" type="#_x0000_t75" style="width:105pt;height:18pt" o:ole="">
            <v:imagedata r:id="rId232" o:title=""/>
          </v:shape>
          <o:OLEObject Type="Embed" ProgID="Equation.DSMT4" ShapeID="_x0000_i1137" DrawAspect="Content" ObjectID="_1743945986" r:id="rId23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ẳ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ị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?</w:t>
      </w:r>
    </w:p>
    <w:p w14:paraId="3C161521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80" w:dyaOrig="312" w14:anchorId="3B1FED80">
          <v:shape id="_x0000_i1138" type="#_x0000_t75" style="width:39pt;height:15.6pt" o:ole="">
            <v:imagedata r:id="rId234" o:title=""/>
          </v:shape>
          <o:OLEObject Type="Embed" ProgID="Equation.DSMT4" ShapeID="_x0000_i1138" DrawAspect="Content" ObjectID="_1743945987" r:id="rId23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828" w:dyaOrig="312" w14:anchorId="52E71CFE">
          <v:shape id="_x0000_i1139" type="#_x0000_t75" style="width:41.4pt;height:15.6pt" o:ole="">
            <v:imagedata r:id="rId236" o:title=""/>
          </v:shape>
          <o:OLEObject Type="Embed" ProgID="Equation.DSMT4" ShapeID="_x0000_i1139" DrawAspect="Content" ObjectID="_1743945988" r:id="rId23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852" w:dyaOrig="312" w14:anchorId="07501FC8">
          <v:shape id="_x0000_i1140" type="#_x0000_t75" style="width:42.6pt;height:15.6pt" o:ole="">
            <v:imagedata r:id="rId238" o:title=""/>
          </v:shape>
          <o:OLEObject Type="Embed" ProgID="Equation.DSMT4" ShapeID="_x0000_i1140" DrawAspect="Content" ObjectID="_1743945989" r:id="rId23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12" w:dyaOrig="312" w14:anchorId="27DFF787">
          <v:shape id="_x0000_i1141" type="#_x0000_t75" style="width:45.6pt;height:15.6pt" o:ole="">
            <v:imagedata r:id="rId240" o:title=""/>
          </v:shape>
          <o:OLEObject Type="Embed" ProgID="Equation.DSMT4" ShapeID="_x0000_i1141" DrawAspect="Content" ObjectID="_1743945990" r:id="rId241"/>
        </w:object>
      </w:r>
    </w:p>
    <w:p w14:paraId="363571D9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19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ậ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x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ị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152" w:dyaOrig="528" w14:anchorId="5627AE8A">
          <v:shape id="_x0000_i1142" type="#_x0000_t75" style="width:57.6pt;height:26.4pt" o:ole="">
            <v:imagedata r:id="rId242" o:title=""/>
          </v:shape>
          <o:OLEObject Type="Embed" ProgID="Equation.DSMT4" ShapeID="_x0000_i1142" DrawAspect="Content" ObjectID="_1743945991" r:id="rId24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14:paraId="3B5D6A06" w14:textId="1CD316E1" w:rsidR="00797A55" w:rsidRPr="0080179B" w:rsidRDefault="0080179B" w:rsidP="0080179B">
      <w:pPr>
        <w:pStyle w:val="ListParagraph"/>
        <w:numPr>
          <w:ilvl w:val="0"/>
          <w:numId w:val="1"/>
        </w:num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17"/>
          <w:szCs w:val="17"/>
        </w:rPr>
        <w:t>R</w:t>
      </w:r>
      <w:r w:rsidR="00797A55" w:rsidRPr="0080179B">
        <w:rPr>
          <w:rFonts w:ascii="Times New Roman" w:hAnsi="Times New Roman" w:cs="Times New Roman"/>
          <w:kern w:val="0"/>
          <w:sz w:val="17"/>
          <w:szCs w:val="17"/>
        </w:rPr>
        <w:tab/>
      </w:r>
      <w:r w:rsidR="00797A55" w:rsidRPr="0080179B">
        <w:rPr>
          <w:rFonts w:ascii="Times New Roman" w:hAnsi="Times New Roman" w:cs="Times New Roman"/>
          <w:b/>
          <w:bCs/>
          <w:kern w:val="0"/>
        </w:rPr>
        <w:t>B.</w:t>
      </w:r>
      <w:r w:rsidR="00797A55">
        <w:object w:dxaOrig="828" w:dyaOrig="408" w14:anchorId="32C88DFA">
          <v:shape id="_x0000_i1143" type="#_x0000_t75" style="width:41.4pt;height:20.4pt" o:ole="">
            <v:imagedata r:id="rId244" o:title=""/>
          </v:shape>
          <o:OLEObject Type="Embed" ProgID="Equation.DSMT4" ShapeID="_x0000_i1143" DrawAspect="Content" ObjectID="_1743945992" r:id="rId245"/>
        </w:object>
      </w:r>
      <w:r w:rsidR="00797A55" w:rsidRPr="0080179B">
        <w:rPr>
          <w:rFonts w:ascii="Times New Roman" w:hAnsi="Times New Roman" w:cs="Times New Roman"/>
          <w:kern w:val="0"/>
          <w:sz w:val="17"/>
          <w:szCs w:val="17"/>
        </w:rPr>
        <w:tab/>
      </w:r>
      <w:r w:rsidR="00797A55" w:rsidRPr="0080179B">
        <w:rPr>
          <w:rFonts w:ascii="Times New Roman" w:hAnsi="Times New Roman" w:cs="Times New Roman"/>
          <w:b/>
          <w:bCs/>
          <w:kern w:val="0"/>
        </w:rPr>
        <w:t>C.</w:t>
      </w:r>
      <w:r w:rsidR="00797A55">
        <w:object w:dxaOrig="792" w:dyaOrig="312" w14:anchorId="52FB70C8">
          <v:shape id="_x0000_i1144" type="#_x0000_t75" style="width:39.6pt;height:15.6pt" o:ole="">
            <v:imagedata r:id="rId246" o:title=""/>
          </v:shape>
          <o:OLEObject Type="Embed" ProgID="Equation.DSMT4" ShapeID="_x0000_i1144" DrawAspect="Content" ObjectID="_1743945993" r:id="rId247"/>
        </w:object>
      </w:r>
      <w:r w:rsidR="00797A55" w:rsidRPr="0080179B">
        <w:rPr>
          <w:rFonts w:ascii="Times New Roman" w:hAnsi="Times New Roman" w:cs="Times New Roman"/>
          <w:kern w:val="0"/>
          <w:sz w:val="17"/>
          <w:szCs w:val="17"/>
        </w:rPr>
        <w:tab/>
      </w:r>
      <w:r w:rsidR="00797A55" w:rsidRPr="0080179B"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t xml:space="preserve"> R </w:t>
      </w:r>
      <w:proofErr w:type="gramStart"/>
      <w:r>
        <w:rPr>
          <w:rFonts w:ascii="Times New Roman" w:hAnsi="Times New Roman" w:cs="Times New Roman"/>
          <w:kern w:val="0"/>
          <w:sz w:val="17"/>
          <w:szCs w:val="17"/>
        </w:rPr>
        <w:t>\{</w:t>
      </w:r>
      <w:proofErr w:type="gramEnd"/>
      <w:r>
        <w:rPr>
          <w:rFonts w:ascii="Times New Roman" w:hAnsi="Times New Roman" w:cs="Times New Roman"/>
          <w:kern w:val="0"/>
          <w:sz w:val="17"/>
          <w:szCs w:val="17"/>
        </w:rPr>
        <w:t>2}</w:t>
      </w:r>
      <w:r w:rsidRPr="0080179B">
        <w:rPr>
          <w:rFonts w:ascii="Times New Roman" w:hAnsi="Times New Roman" w:cs="Times New Roman"/>
          <w:kern w:val="0"/>
          <w:sz w:val="17"/>
          <w:szCs w:val="17"/>
        </w:rPr>
        <w:t xml:space="preserve">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41"/>
        <w:gridCol w:w="997"/>
        <w:gridCol w:w="2665"/>
      </w:tblGrid>
      <w:tr w:rsidR="00797A55" w14:paraId="0798E801" w14:textId="77777777" w:rsidTr="00797A55">
        <w:tc>
          <w:tcPr>
            <w:tcW w:w="6941" w:type="dxa"/>
            <w:hideMark/>
          </w:tcPr>
          <w:p w14:paraId="09B93A01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</w:rPr>
              <w:t xml:space="preserve"> 20.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à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a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ả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iế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i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21F2F954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A.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1068" w:dyaOrig="360" w14:anchorId="30BB13DE">
                <v:shape id="_x0000_i1145" type="#_x0000_t75" style="width:53.4pt;height:18pt" o:ole="">
                  <v:imagedata r:id="rId248" o:title=""/>
                </v:shape>
                <o:OLEObject Type="Embed" ProgID="Equation.DSMT4" ShapeID="_x0000_i1145" DrawAspect="Content" ObjectID="_1743945994" r:id="rId249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 xml:space="preserve">         </w:t>
            </w:r>
            <w:r>
              <w:rPr>
                <w:rFonts w:ascii="Times New Roman" w:hAnsi="Times New Roman" w:cs="Times New Roman"/>
                <w:b/>
                <w:bCs/>
              </w:rPr>
              <w:t>B.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1020" w:dyaOrig="732" w14:anchorId="13F5F096">
                <v:shape id="_x0000_i1146" type="#_x0000_t75" style="width:51pt;height:36.6pt" o:ole="">
                  <v:imagedata r:id="rId250" o:title=""/>
                </v:shape>
                <o:OLEObject Type="Embed" ProgID="Equation.DSMT4" ShapeID="_x0000_i1146" DrawAspect="Content" ObjectID="_1743945995" r:id="rId251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 xml:space="preserve">         </w:t>
            </w:r>
            <w:r>
              <w:rPr>
                <w:rFonts w:ascii="Times New Roman" w:hAnsi="Times New Roman" w:cs="Times New Roman"/>
                <w:b/>
                <w:bCs/>
              </w:rPr>
              <w:t>C.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1068" w:dyaOrig="540" w14:anchorId="5D1B622A">
                <v:shape id="_x0000_i1147" type="#_x0000_t75" style="width:53.4pt;height:27pt" o:ole="">
                  <v:imagedata r:id="rId252" o:title=""/>
                </v:shape>
                <o:OLEObject Type="Embed" ProgID="Equation.DSMT4" ShapeID="_x0000_i1147" DrawAspect="Content" ObjectID="_1743945996" r:id="rId253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D.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708" w:dyaOrig="360" w14:anchorId="7E91BD85">
                <v:shape id="_x0000_i1148" type="#_x0000_t75" style="width:35.4pt;height:18pt" o:ole="">
                  <v:imagedata r:id="rId254" o:title=""/>
                </v:shape>
                <o:OLEObject Type="Embed" ProgID="Equation.DSMT4" ShapeID="_x0000_i1148" DrawAspect="Content" ObjectID="_1743945997" r:id="rId255"/>
              </w:object>
            </w:r>
          </w:p>
        </w:tc>
        <w:tc>
          <w:tcPr>
            <w:tcW w:w="3662" w:type="dxa"/>
            <w:gridSpan w:val="2"/>
            <w:hideMark/>
          </w:tcPr>
          <w:p w14:paraId="0153D181" w14:textId="0E10051C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8209678" wp14:editId="1A74CE03">
                  <wp:extent cx="1996440" cy="967740"/>
                  <wp:effectExtent l="0" t="0" r="3810" b="381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6440" cy="967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97A55" w14:paraId="60AD5A39" w14:textId="77777777" w:rsidTr="00797A55">
        <w:tc>
          <w:tcPr>
            <w:tcW w:w="7938" w:type="dxa"/>
            <w:gridSpan w:val="2"/>
            <w:hideMark/>
          </w:tcPr>
          <w:p w14:paraId="1009334D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</w:rPr>
              <w:t xml:space="preserve"> 2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à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ướ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ây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ồ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4C01D425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A.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1608" w:dyaOrig="360" w14:anchorId="55395CDF">
                <v:shape id="_x0000_i1149" type="#_x0000_t75" style="width:80.4pt;height:18pt" o:ole="">
                  <v:imagedata r:id="rId257" o:title=""/>
                </v:shape>
                <o:OLEObject Type="Embed" ProgID="Equation.DSMT4" ShapeID="_x0000_i1149" DrawAspect="Content" ObjectID="_1743945998" r:id="rId2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 w:cs="Times New Roman"/>
                <w:b/>
                <w:bCs/>
              </w:rPr>
              <w:t>B.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1572" w:dyaOrig="360" w14:anchorId="14ACCAB4">
                <v:shape id="_x0000_i1150" type="#_x0000_t75" style="width:78.6pt;height:18pt" o:ole="">
                  <v:imagedata r:id="rId259" o:title=""/>
                </v:shape>
                <o:OLEObject Type="Embed" ProgID="Equation.DSMT4" ShapeID="_x0000_i1150" DrawAspect="Content" ObjectID="_1743945999" r:id="rId2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C.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1008" w:dyaOrig="612" w14:anchorId="43E92040">
                <v:shape id="_x0000_i1151" type="#_x0000_t75" style="width:50.4pt;height:30.6pt" o:ole="">
                  <v:imagedata r:id="rId261" o:title=""/>
                </v:shape>
                <o:OLEObject Type="Embed" ProgID="Equation.DSMT4" ShapeID="_x0000_i1151" DrawAspect="Content" ObjectID="_1743946000" r:id="rId262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D.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1740" w:dyaOrig="360" w14:anchorId="61870E51">
                <v:shape id="_x0000_i1152" type="#_x0000_t75" style="width:87pt;height:18pt" o:ole="">
                  <v:imagedata r:id="rId263" o:title=""/>
                </v:shape>
                <o:OLEObject Type="Embed" ProgID="Equation.DSMT4" ShapeID="_x0000_i1152" DrawAspect="Content" ObjectID="_1743946001" r:id="rId264"/>
              </w:object>
            </w:r>
          </w:p>
        </w:tc>
        <w:tc>
          <w:tcPr>
            <w:tcW w:w="2665" w:type="dxa"/>
            <w:hideMark/>
          </w:tcPr>
          <w:p w14:paraId="7D34765A" w14:textId="17213F93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53D15D1" wp14:editId="356C4F0C">
                  <wp:extent cx="1379220" cy="84582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220" cy="845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6B1C8A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2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88" w:dyaOrig="408" w14:anchorId="637AA4FA">
          <v:shape id="_x0000_i1153" type="#_x0000_t75" style="width:29.4pt;height:20.4pt" o:ole="">
            <v:imagedata r:id="rId266" o:title=""/>
          </v:shape>
          <o:OLEObject Type="Embed" ProgID="Equation.DSMT4" ShapeID="_x0000_i1153" DrawAspect="Content" ObjectID="_1743946002" r:id="rId26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ả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iế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i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ư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:</w:t>
      </w:r>
    </w:p>
    <w:p w14:paraId="2932C030" w14:textId="40289AB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noProof/>
          <w:kern w:val="0"/>
          <w:sz w:val="24"/>
          <w:szCs w:val="24"/>
          <w14:ligatures w14:val="none"/>
        </w:rPr>
        <w:drawing>
          <wp:inline distT="0" distB="0" distL="0" distR="0" wp14:anchorId="7317F18B" wp14:editId="411AE74F">
            <wp:extent cx="3009900" cy="1097280"/>
            <wp:effectExtent l="0" t="0" r="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3B43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đã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ạ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ự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iể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iểm</w:t>
      </w:r>
      <w:proofErr w:type="spellEnd"/>
    </w:p>
    <w:p w14:paraId="7824DC4B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32" w:dyaOrig="288" w14:anchorId="789A62D2">
          <v:shape id="_x0000_i1154" type="#_x0000_t75" style="width:36.6pt;height:14.4pt" o:ole="">
            <v:imagedata r:id="rId269" o:title=""/>
          </v:shape>
          <o:OLEObject Type="Embed" ProgID="Equation.DSMT4" ShapeID="_x0000_i1154" DrawAspect="Content" ObjectID="_1743946003" r:id="rId27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00" w:dyaOrig="288" w14:anchorId="55CDFFE8">
          <v:shape id="_x0000_i1155" type="#_x0000_t75" style="width:30pt;height:14.4pt" o:ole="">
            <v:imagedata r:id="rId271" o:title=""/>
          </v:shape>
          <o:OLEObject Type="Embed" ProgID="Equation.DSMT4" ShapeID="_x0000_i1155" DrawAspect="Content" ObjectID="_1743946004" r:id="rId27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88" w:dyaOrig="288" w14:anchorId="5ADF5D97">
          <v:shape id="_x0000_i1156" type="#_x0000_t75" style="width:29.4pt;height:14.4pt" o:ole="">
            <v:imagedata r:id="rId273" o:title=""/>
          </v:shape>
          <o:OLEObject Type="Embed" ProgID="Equation.DSMT4" ShapeID="_x0000_i1156" DrawAspect="Content" ObjectID="_1743946005" r:id="rId274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32" w:dyaOrig="288" w14:anchorId="461662CA">
          <v:shape id="_x0000_i1157" type="#_x0000_t75" style="width:36.6pt;height:14.4pt" o:ole="">
            <v:imagedata r:id="rId275" o:title=""/>
          </v:shape>
          <o:OLEObject Type="Embed" ProgID="Equation.DSMT4" ShapeID="_x0000_i1157" DrawAspect="Content" ObjectID="_1743946006" r:id="rId27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</w:p>
    <w:p w14:paraId="39242C4C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23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ể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ố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ầ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á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í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12" w:dyaOrig="288" w14:anchorId="63D8BFAA">
          <v:shape id="_x0000_i1158" type="#_x0000_t75" style="width:15.6pt;height:14.4pt" o:ole="">
            <v:imagedata r:id="rId277" o:title=""/>
          </v:shape>
          <o:OLEObject Type="Embed" ProgID="Equation.DSMT4" ShapeID="_x0000_i1158" DrawAspect="Content" ObjectID="_1743946007" r:id="rId27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3BC42D9C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00" w:dyaOrig="312" w14:anchorId="0D3DC643">
          <v:shape id="_x0000_i1159" type="#_x0000_t75" style="width:30pt;height:15.6pt" o:ole="">
            <v:imagedata r:id="rId279" o:title=""/>
          </v:shape>
          <o:OLEObject Type="Embed" ProgID="Equation.DSMT4" ShapeID="_x0000_i1159" DrawAspect="Content" ObjectID="_1743946008" r:id="rId280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72" w:dyaOrig="612" w14:anchorId="15EBA23A">
          <v:shape id="_x0000_i1160" type="#_x0000_t75" style="width:33.6pt;height:30.6pt" o:ole="">
            <v:imagedata r:id="rId281" o:title=""/>
          </v:shape>
          <o:OLEObject Type="Embed" ProgID="Equation.DSMT4" ShapeID="_x0000_i1160" DrawAspect="Content" ObjectID="_1743946009" r:id="rId28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20" w:dyaOrig="312" w14:anchorId="0BBB5328">
          <v:shape id="_x0000_i1161" type="#_x0000_t75" style="width:36pt;height:15.6pt" o:ole="">
            <v:imagedata r:id="rId283" o:title=""/>
          </v:shape>
          <o:OLEObject Type="Embed" ProgID="Equation.DSMT4" ShapeID="_x0000_i1161" DrawAspect="Content" ObjectID="_1743946010" r:id="rId284"/>
        </w:objec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80" w:dyaOrig="612" w14:anchorId="2C71CEF8">
          <v:shape id="_x0000_i1162" type="#_x0000_t75" style="width:39pt;height:30.6pt" o:ole="">
            <v:imagedata r:id="rId285" o:title=""/>
          </v:shape>
          <o:OLEObject Type="Embed" ProgID="Equation.DSMT4" ShapeID="_x0000_i1162" DrawAspect="Content" ObjectID="_1743946011" r:id="rId28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</w:p>
    <w:p w14:paraId="701696E1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24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iế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652" w:dyaOrig="720" w14:anchorId="251DC4BB">
          <v:shape id="_x0000_i1163" type="#_x0000_t75" style="width:132.6pt;height:36pt" o:ole="">
            <v:imagedata r:id="rId287" o:title=""/>
          </v:shape>
          <o:OLEObject Type="Embed" ProgID="Equation.DSMT4" ShapeID="_x0000_i1163" DrawAspect="Content" ObjectID="_1743946012" r:id="rId28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Khi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860" w:dyaOrig="720" w14:anchorId="0210FC19">
          <v:shape id="_x0000_i1164" type="#_x0000_t75" style="width:93pt;height:36pt" o:ole="">
            <v:imagedata r:id="rId289" o:title=""/>
          </v:shape>
          <o:OLEObject Type="Embed" ProgID="Equation.DSMT4" ShapeID="_x0000_i1164" DrawAspect="Content" ObjectID="_1743946013" r:id="rId29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2DA73472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72" w:dyaOrig="288" w14:anchorId="60A40D78">
          <v:shape id="_x0000_i1165" type="#_x0000_t75" style="width:18.6pt;height:14.4pt" o:ole="">
            <v:imagedata r:id="rId291" o:title=""/>
          </v:shape>
          <o:OLEObject Type="Embed" ProgID="Equation.DSMT4" ShapeID="_x0000_i1165" DrawAspect="Content" ObjectID="_1743946014" r:id="rId292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72" w:dyaOrig="288" w14:anchorId="10A58BE4">
          <v:shape id="_x0000_i1166" type="#_x0000_t75" style="width:18.6pt;height:14.4pt" o:ole="">
            <v:imagedata r:id="rId293" o:title=""/>
          </v:shape>
          <o:OLEObject Type="Embed" ProgID="Equation.DSMT4" ShapeID="_x0000_i1166" DrawAspect="Content" ObjectID="_1743946015" r:id="rId294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39F46566">
          <v:shape id="_x0000_i1167" type="#_x0000_t75" style="width:12pt;height:14.4pt" o:ole="">
            <v:imagedata r:id="rId295" o:title=""/>
          </v:shape>
          <o:OLEObject Type="Embed" ProgID="Equation.DSMT4" ShapeID="_x0000_i1167" DrawAspect="Content" ObjectID="_1743946016" r:id="rId296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28" w:dyaOrig="288" w14:anchorId="6FE2BD0A">
          <v:shape id="_x0000_i1168" type="#_x0000_t75" style="width:11.4pt;height:14.4pt" o:ole="">
            <v:imagedata r:id="rId297" o:title=""/>
          </v:shape>
          <o:OLEObject Type="Embed" ProgID="Equation.DSMT4" ShapeID="_x0000_i1168" DrawAspect="Content" ObjectID="_1743946017" r:id="rId298"/>
        </w:object>
      </w:r>
    </w:p>
    <w:p w14:paraId="0293B2E3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b/>
          <w:bCs/>
          <w:kern w:val="0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25.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17"/>
          <w:szCs w:val="17"/>
        </w:rPr>
        <w:object w:dxaOrig="960" w:dyaOrig="408" w14:anchorId="687B114E">
          <v:shape id="_x0000_i1169" type="#_x0000_t75" style="width:48pt;height:20.4pt" o:ole="">
            <v:imagedata r:id="rId299" o:title=""/>
          </v:shape>
          <o:OLEObject Type="Embed" ProgID="Equation.DSMT4" ShapeID="_x0000_i1169" DrawAspect="Content" ObjectID="_1743946018" r:id="rId3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17"/>
          <w:szCs w:val="17"/>
        </w:rPr>
        <w:object w:dxaOrig="1032" w:dyaOrig="408" w14:anchorId="5453D419">
          <v:shape id="_x0000_i1170" type="#_x0000_t75" style="width:51.6pt;height:20.4pt" o:ole="">
            <v:imagedata r:id="rId301" o:title=""/>
          </v:shape>
          <o:OLEObject Type="Embed" ProgID="Equation.DSMT4" ShapeID="_x0000_i1170" DrawAspect="Content" ObjectID="_1743946019" r:id="rId30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17"/>
          <w:szCs w:val="17"/>
        </w:rPr>
        <w:object w:dxaOrig="1788" w:dyaOrig="432" w14:anchorId="2EFC991A">
          <v:shape id="_x0000_i1171" type="#_x0000_t75" style="width:89.4pt;height:21.6pt" o:ole="">
            <v:imagedata r:id="rId303" o:title=""/>
          </v:shape>
          <o:OLEObject Type="Embed" ProgID="Equation.DSMT4" ShapeID="_x0000_i1171" DrawAspect="Content" ObjectID="_1743946020" r:id="rId30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17"/>
          <w:szCs w:val="17"/>
        </w:rPr>
        <w:object w:dxaOrig="552" w:dyaOrig="408" w14:anchorId="2B8A4201">
          <v:shape id="_x0000_i1172" type="#_x0000_t75" style="width:27.6pt;height:20.4pt" o:ole="">
            <v:imagedata r:id="rId305" o:title=""/>
          </v:shape>
          <o:OLEObject Type="Embed" ProgID="Equation.DSMT4" ShapeID="_x0000_i1172" DrawAspect="Content" ObjectID="_1743946021" r:id="rId30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77426E27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b/>
          <w:bCs/>
          <w:kern w:val="0"/>
        </w:rPr>
        <w:tab/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7212E5BF">
          <v:shape id="_x0000_i1173" type="#_x0000_t75" style="width:12pt;height:14.4pt" o:ole="">
            <v:imagedata r:id="rId307" o:title=""/>
          </v:shape>
          <o:OLEObject Type="Embed" ProgID="Equation.DSMT4" ShapeID="_x0000_i1173" DrawAspect="Content" ObjectID="_1743946022" r:id="rId308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48" w:dyaOrig="288" w14:anchorId="5A04B1DE">
          <v:shape id="_x0000_i1174" type="#_x0000_t75" style="width:17.4pt;height:14.4pt" o:ole="">
            <v:imagedata r:id="rId309" o:title=""/>
          </v:shape>
          <o:OLEObject Type="Embed" ProgID="Equation.DSMT4" ShapeID="_x0000_i1174" DrawAspect="Content" ObjectID="_1743946023" r:id="rId310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28" w:dyaOrig="288" w14:anchorId="012877A1">
          <v:shape id="_x0000_i1175" type="#_x0000_t75" style="width:11.4pt;height:14.4pt" o:ole="">
            <v:imagedata r:id="rId311" o:title=""/>
          </v:shape>
          <o:OLEObject Type="Embed" ProgID="Equation.DSMT4" ShapeID="_x0000_i1175" DrawAspect="Content" ObjectID="_1743946024" r:id="rId312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08821723">
          <v:shape id="_x0000_i1176" type="#_x0000_t75" style="width:12pt;height:14.4pt" o:ole="">
            <v:imagedata r:id="rId313" o:title=""/>
          </v:shape>
          <o:OLEObject Type="Embed" ProgID="Equation.DSMT4" ShapeID="_x0000_i1176" DrawAspect="Content" ObjectID="_1743946025" r:id="rId314"/>
        </w:objec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75"/>
        <w:gridCol w:w="2528"/>
      </w:tblGrid>
      <w:tr w:rsidR="00797A55" w14:paraId="563224DB" w14:textId="77777777" w:rsidTr="00797A55">
        <w:tc>
          <w:tcPr>
            <w:tcW w:w="8075" w:type="dxa"/>
          </w:tcPr>
          <w:p w14:paraId="4A88B725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</w:rPr>
              <w:lastRenderedPageBreak/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</w:rPr>
              <w:t xml:space="preserve"> 26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o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ậ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960" w:dyaOrig="408" w14:anchorId="01BE3D50">
                <v:shape id="_x0000_i1177" type="#_x0000_t75" style="width:48pt;height:20.4pt" o:ole="">
                  <v:imagedata r:id="rId315" o:title=""/>
                </v:shape>
                <o:OLEObject Type="Embed" ProgID="Equation.DSMT4" ShapeID="_x0000_i1177" DrawAspect="Content" ObjectID="_1743946026" r:id="rId3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ồ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ỏ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ì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1188" w:dyaOrig="432" w14:anchorId="7A42C963">
                <v:shape id="_x0000_i1178" type="#_x0000_t75" style="width:59.4pt;height:21.6pt" o:ole="">
                  <v:imagedata r:id="rId317" o:title=""/>
                </v:shape>
                <o:OLEObject Type="Embed" ProgID="Equation.DSMT4" ShapeID="_x0000_i1178" DrawAspect="Content" ObjectID="_1743946027" r:id="rId3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ao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iê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ghiệ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ự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79E6E346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17"/>
                <w:szCs w:val="17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A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240" w:dyaOrig="288" w14:anchorId="6F34E0AD">
                <v:shape id="_x0000_i1179" type="#_x0000_t75" style="width:12pt;height:14.4pt" o:ole="">
                  <v:imagedata r:id="rId319" o:title=""/>
                </v:shape>
                <o:OLEObject Type="Embed" ProgID="Equation.DSMT4" ShapeID="_x0000_i1179" DrawAspect="Content" ObjectID="_1743946028" r:id="rId320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 xml:space="preserve">                           </w:t>
            </w:r>
            <w:r>
              <w:rPr>
                <w:rFonts w:ascii="Times New Roman" w:hAnsi="Times New Roman" w:cs="Times New Roman"/>
                <w:b/>
                <w:bCs/>
              </w:rPr>
              <w:t>B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240" w:dyaOrig="288" w14:anchorId="5A9C2FD4">
                <v:shape id="_x0000_i1180" type="#_x0000_t75" style="width:12pt;height:14.4pt" o:ole="">
                  <v:imagedata r:id="rId321" o:title=""/>
                </v:shape>
                <o:OLEObject Type="Embed" ProgID="Equation.DSMT4" ShapeID="_x0000_i1180" DrawAspect="Content" ObjectID="_1743946029" r:id="rId322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  <w:t xml:space="preserve">      </w:t>
            </w:r>
            <w:r>
              <w:rPr>
                <w:rFonts w:ascii="Times New Roman" w:hAnsi="Times New Roman" w:cs="Times New Roman"/>
                <w:b/>
                <w:bCs/>
              </w:rPr>
              <w:t>C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240" w:dyaOrig="288" w14:anchorId="34E3AFE8">
                <v:shape id="_x0000_i1181" type="#_x0000_t75" style="width:12pt;height:14.4pt" o:ole="">
                  <v:imagedata r:id="rId323" o:title=""/>
                </v:shape>
                <o:OLEObject Type="Embed" ProgID="Equation.DSMT4" ShapeID="_x0000_i1181" DrawAspect="Content" ObjectID="_1743946030" r:id="rId324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D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240" w:dyaOrig="288" w14:anchorId="1DE03398">
                <v:shape id="_x0000_i1182" type="#_x0000_t75" style="width:12pt;height:14.4pt" o:ole="">
                  <v:imagedata r:id="rId325" o:title=""/>
                </v:shape>
                <o:OLEObject Type="Embed" ProgID="Equation.DSMT4" ShapeID="_x0000_i1182" DrawAspect="Content" ObjectID="_1743946031" r:id="rId326"/>
              </w:object>
            </w:r>
          </w:p>
          <w:p w14:paraId="29A9F6A8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28" w:type="dxa"/>
            <w:hideMark/>
          </w:tcPr>
          <w:p w14:paraId="7868592E" w14:textId="02160DAA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D281FAB" wp14:editId="3077E196">
                  <wp:extent cx="822960" cy="76962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2960" cy="769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CBCDC2B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27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ổng</w:t>
      </w:r>
      <w:proofErr w:type="spellEnd"/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ớ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ỏ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380" w:dyaOrig="612" w14:anchorId="4753A79B">
          <v:shape id="_x0000_i1183" type="#_x0000_t75" style="width:69pt;height:30.6pt" o:ole="">
            <v:imagedata r:id="rId328" o:title=""/>
          </v:shape>
          <o:OLEObject Type="Embed" ProgID="Equation.DSMT4" ShapeID="_x0000_i1183" DrawAspect="Content" ObjectID="_1743946032" r:id="rId32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oạ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408" w14:anchorId="6F51BFE5">
          <v:shape id="_x0000_i1184" type="#_x0000_t75" style="width:27.6pt;height:20.4pt" o:ole="">
            <v:imagedata r:id="rId330" o:title=""/>
          </v:shape>
          <o:OLEObject Type="Embed" ProgID="Equation.DSMT4" ShapeID="_x0000_i1184" DrawAspect="Content" ObjectID="_1743946033" r:id="rId33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54574C11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612" w14:anchorId="2E3BA52F">
          <v:shape id="_x0000_i1185" type="#_x0000_t75" style="width:27.6pt;height:30.6pt" o:ole="">
            <v:imagedata r:id="rId332" o:title=""/>
          </v:shape>
          <o:OLEObject Type="Embed" ProgID="Equation.DSMT4" ShapeID="_x0000_i1185" DrawAspect="Content" ObjectID="_1743946034" r:id="rId33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72" w:dyaOrig="612" w14:anchorId="413CD29E">
          <v:shape id="_x0000_i1186" type="#_x0000_t75" style="width:18.6pt;height:30.6pt" o:ole="">
            <v:imagedata r:id="rId334" o:title=""/>
          </v:shape>
          <o:OLEObject Type="Embed" ProgID="Equation.DSMT4" ShapeID="_x0000_i1186" DrawAspect="Content" ObjectID="_1743946035" r:id="rId33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612" w14:anchorId="5568C95E">
          <v:shape id="_x0000_i1187" type="#_x0000_t75" style="width:27.6pt;height:30.6pt" o:ole="">
            <v:imagedata r:id="rId336" o:title=""/>
          </v:shape>
          <o:OLEObject Type="Embed" ProgID="Equation.DSMT4" ShapeID="_x0000_i1187" DrawAspect="Content" ObjectID="_1743946036" r:id="rId33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72" w:dyaOrig="612" w14:anchorId="3002106A">
          <v:shape id="_x0000_i1188" type="#_x0000_t75" style="width:18.6pt;height:30.6pt" o:ole="">
            <v:imagedata r:id="rId338" o:title=""/>
          </v:shape>
          <o:OLEObject Type="Embed" ProgID="Equation.DSMT4" ShapeID="_x0000_i1188" DrawAspect="Content" ObjectID="_1743946037" r:id="rId339"/>
        </w:object>
      </w:r>
    </w:p>
    <w:p w14:paraId="340DF7FA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28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oả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828" w:dyaOrig="672" w14:anchorId="5A3C703F">
          <v:shape id="_x0000_i1189" type="#_x0000_t75" style="width:41.4pt;height:33.6pt" o:ole="">
            <v:imagedata r:id="rId340" o:title=""/>
          </v:shape>
          <o:OLEObject Type="Embed" ProgID="Equation.DSMT4" ShapeID="_x0000_i1189" DrawAspect="Content" ObjectID="_1743946038" r:id="rId34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00" w:dyaOrig="612" w14:anchorId="5BAB1480">
          <v:shape id="_x0000_i1190" type="#_x0000_t75" style="width:45pt;height:30.6pt" o:ole="">
            <v:imagedata r:id="rId342" o:title=""/>
          </v:shape>
          <o:OLEObject Type="Embed" ProgID="Equation.DSMT4" ShapeID="_x0000_i1190" DrawAspect="Content" ObjectID="_1743946039" r:id="rId34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ba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iê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hiệ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?</w:t>
      </w:r>
    </w:p>
    <w:p w14:paraId="16EEF675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4D3E56C1">
          <v:shape id="_x0000_i1191" type="#_x0000_t75" style="width:12pt;height:14.4pt" o:ole="">
            <v:imagedata r:id="rId344" o:title=""/>
          </v:shape>
          <o:OLEObject Type="Embed" ProgID="Equation.DSMT4" ShapeID="_x0000_i1191" DrawAspect="Content" ObjectID="_1743946040" r:id="rId34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6B93054C">
          <v:shape id="_x0000_i1192" type="#_x0000_t75" style="width:12pt;height:14.4pt" o:ole="">
            <v:imagedata r:id="rId346" o:title=""/>
          </v:shape>
          <o:OLEObject Type="Embed" ProgID="Equation.DSMT4" ShapeID="_x0000_i1192" DrawAspect="Content" ObjectID="_1743946041" r:id="rId347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28" w:dyaOrig="288" w14:anchorId="023F36FD">
          <v:shape id="_x0000_i1193" type="#_x0000_t75" style="width:11.4pt;height:14.4pt" o:ole="">
            <v:imagedata r:id="rId348" o:title=""/>
          </v:shape>
          <o:OLEObject Type="Embed" ProgID="Equation.DSMT4" ShapeID="_x0000_i1193" DrawAspect="Content" ObjectID="_1743946042" r:id="rId349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4E2D3D7C">
          <v:shape id="_x0000_i1194" type="#_x0000_t75" style="width:12pt;height:14.4pt" o:ole="">
            <v:imagedata r:id="rId350" o:title=""/>
          </v:shape>
          <o:OLEObject Type="Embed" ProgID="Equation.DSMT4" ShapeID="_x0000_i1194" DrawAspect="Content" ObjectID="_1743946043" r:id="rId35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14:paraId="6871A8AA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29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ồ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ị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452" w:dyaOrig="708" w14:anchorId="389C9305">
          <v:shape id="_x0000_i1195" type="#_x0000_t75" style="width:72.6pt;height:35.4pt" o:ole="">
            <v:imagedata r:id="rId352" o:title=""/>
          </v:shape>
          <o:OLEObject Type="Embed" ProgID="Equation.DSMT4" ShapeID="_x0000_i1195" DrawAspect="Content" ObjectID="_1743946044" r:id="rId35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ba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iê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ườ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iệ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ậ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ứ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?</w:t>
      </w:r>
    </w:p>
    <w:p w14:paraId="6B606A81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69C0F08B">
          <v:shape id="_x0000_i1196" type="#_x0000_t75" style="width:12pt;height:14.4pt" o:ole="">
            <v:imagedata r:id="rId354" o:title=""/>
          </v:shape>
          <o:OLEObject Type="Embed" ProgID="Equation.DSMT4" ShapeID="_x0000_i1196" DrawAspect="Content" ObjectID="_1743946045" r:id="rId35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28" w:dyaOrig="288" w14:anchorId="29D8FA83">
          <v:shape id="_x0000_i1197" type="#_x0000_t75" style="width:11.4pt;height:14.4pt" o:ole="">
            <v:imagedata r:id="rId356" o:title=""/>
          </v:shape>
          <o:OLEObject Type="Embed" ProgID="Equation.DSMT4" ShapeID="_x0000_i1197" DrawAspect="Content" ObjectID="_1743946046" r:id="rId357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040F2A4B">
          <v:shape id="_x0000_i1198" type="#_x0000_t75" style="width:12pt;height:14.4pt" o:ole="">
            <v:imagedata r:id="rId358" o:title=""/>
          </v:shape>
          <o:OLEObject Type="Embed" ProgID="Equation.DSMT4" ShapeID="_x0000_i1198" DrawAspect="Content" ObjectID="_1743946047" r:id="rId35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54D62349">
          <v:shape id="_x0000_i1199" type="#_x0000_t75" style="width:12pt;height:14.4pt" o:ole="">
            <v:imagedata r:id="rId360" o:title=""/>
          </v:shape>
          <o:OLEObject Type="Embed" ProgID="Equation.DSMT4" ShapeID="_x0000_i1199" DrawAspect="Content" ObjectID="_1743946048" r:id="rId361"/>
        </w:object>
      </w:r>
    </w:p>
    <w:p w14:paraId="6CE2D48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30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Biế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180" w:dyaOrig="732" w14:anchorId="36148F85">
          <v:shape id="_x0000_i1200" type="#_x0000_t75" style="width:159pt;height:36.6pt" o:ole="">
            <v:imagedata r:id="rId362" o:title=""/>
          </v:shape>
          <o:OLEObject Type="Embed" ProgID="Equation.DSMT4" ShapeID="_x0000_i1200" DrawAspect="Content" ObjectID="_1743946049" r:id="rId363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vớ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52" w:dyaOrig="252" w14:anchorId="4DD2BFA7">
          <v:shape id="_x0000_i1201" type="#_x0000_t75" style="width:12.6pt;height:12.6pt" o:ole="">
            <v:imagedata r:id="rId364" o:title=""/>
          </v:shape>
          <o:OLEObject Type="Embed" ProgID="Equation.DSMT4" ShapeID="_x0000_i1201" DrawAspect="Content" ObjectID="_1743946050" r:id="rId365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92" w:dyaOrig="288" w14:anchorId="290F3772">
          <v:shape id="_x0000_i1202" type="#_x0000_t75" style="width:9.6pt;height:14.4pt" o:ole="">
            <v:imagedata r:id="rId366" o:title=""/>
          </v:shape>
          <o:OLEObject Type="Embed" ProgID="Equation.DSMT4" ShapeID="_x0000_i1202" DrawAspect="Content" ObjectID="_1743946051" r:id="rId367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c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nguy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.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Khẳ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đị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nà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dướ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đâ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đú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?</w:t>
      </w:r>
      <w:proofErr w:type="gramEnd"/>
    </w:p>
    <w:p w14:paraId="54FFBD52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bCs/>
          <w:kern w:val="0"/>
          <w:lang w:val="fr-FR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068" w:dyaOrig="288" w14:anchorId="47CED8B8">
          <v:shape id="_x0000_i1203" type="#_x0000_t75" style="width:53.4pt;height:14.4pt" o:ole="">
            <v:imagedata r:id="rId368" o:title=""/>
          </v:shape>
          <o:OLEObject Type="Embed" ProgID="Equation.DSMT4" ShapeID="_x0000_i1203" DrawAspect="Content" ObjectID="_1743946052" r:id="rId369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068" w:dyaOrig="288" w14:anchorId="655CEF8C">
          <v:shape id="_x0000_i1204" type="#_x0000_t75" style="width:53.4pt;height:14.4pt" o:ole="">
            <v:imagedata r:id="rId370" o:title=""/>
          </v:shape>
          <o:OLEObject Type="Embed" ProgID="Equation.DSMT4" ShapeID="_x0000_i1204" DrawAspect="Content" ObjectID="_1743946053" r:id="rId371"/>
        </w:objec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bCs/>
          <w:kern w:val="0"/>
          <w:lang w:val="fr-FR"/>
        </w:rPr>
        <w:t>C.</w:t>
      </w:r>
      <w:r>
        <w:rPr>
          <w:rFonts w:ascii="Times New Roman" w:hAnsi="Times New Roman" w:cs="Times New Roman"/>
          <w:kern w:val="0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48" w:dyaOrig="288" w14:anchorId="395EAC7F">
          <v:shape id="_x0000_i1205" type="#_x0000_t75" style="width:47.4pt;height:14.4pt" o:ole="">
            <v:imagedata r:id="rId372" o:title=""/>
          </v:shape>
          <o:OLEObject Type="Embed" ProgID="Equation.DSMT4" ShapeID="_x0000_i1205" DrawAspect="Content" ObjectID="_1743946054" r:id="rId37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080" w:dyaOrig="288" w14:anchorId="000C476D">
          <v:shape id="_x0000_i1206" type="#_x0000_t75" style="width:54pt;height:14.4pt" o:ole="">
            <v:imagedata r:id="rId374" o:title=""/>
          </v:shape>
          <o:OLEObject Type="Embed" ProgID="Equation.DSMT4" ShapeID="_x0000_i1206" DrawAspect="Content" ObjectID="_1743946055" r:id="rId375"/>
        </w:object>
      </w:r>
    </w:p>
    <w:p w14:paraId="720EC5E2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31.</w:t>
      </w:r>
      <w:r>
        <w:rPr>
          <w:rFonts w:ascii="Times New Roman" w:hAnsi="Times New Roman" w:cs="Times New Roman"/>
          <w:kern w:val="0"/>
          <w:sz w:val="24"/>
          <w:szCs w:val="24"/>
          <w:lang w:val="pt-B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ổ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ấ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ả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hiệ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920" w:dyaOrig="432" w14:anchorId="721CD86B">
          <v:shape id="_x0000_i1207" type="#_x0000_t75" style="width:96pt;height:21.6pt" o:ole="">
            <v:imagedata r:id="rId376" o:title=""/>
          </v:shape>
          <o:OLEObject Type="Embed" ProgID="Equation.DSMT4" ShapeID="_x0000_i1207" DrawAspect="Content" ObjectID="_1743946056" r:id="rId37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</w:p>
    <w:p w14:paraId="3BCA59CD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57A76713">
          <v:shape id="_x0000_i1208" type="#_x0000_t75" style="width:12pt;height:14.4pt" o:ole="">
            <v:imagedata r:id="rId378" o:title=""/>
          </v:shape>
          <o:OLEObject Type="Embed" ProgID="Equation.DSMT4" ShapeID="_x0000_i1208" DrawAspect="Content" ObjectID="_1743946057" r:id="rId379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4C2A223D">
          <v:shape id="_x0000_i1209" type="#_x0000_t75" style="width:12pt;height:14.4pt" o:ole="">
            <v:imagedata r:id="rId380" o:title=""/>
          </v:shape>
          <o:OLEObject Type="Embed" ProgID="Equation.DSMT4" ShapeID="_x0000_i1209" DrawAspect="Content" ObjectID="_1743946058" r:id="rId381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07704BF1">
          <v:shape id="_x0000_i1210" type="#_x0000_t75" style="width:12pt;height:14.4pt" o:ole="">
            <v:imagedata r:id="rId382" o:title=""/>
          </v:shape>
          <o:OLEObject Type="Embed" ProgID="Equation.DSMT4" ShapeID="_x0000_i1210" DrawAspect="Content" ObjectID="_1743946059" r:id="rId38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72" w:dyaOrig="288" w14:anchorId="7A1DFE7D">
          <v:shape id="_x0000_i1211" type="#_x0000_t75" style="width:18.6pt;height:14.4pt" o:ole="">
            <v:imagedata r:id="rId384" o:title=""/>
          </v:shape>
          <o:OLEObject Type="Embed" ProgID="Equation.DSMT4" ShapeID="_x0000_i1211" DrawAspect="Content" ObjectID="_1743946060" r:id="rId385"/>
        </w:object>
      </w:r>
    </w:p>
    <w:p w14:paraId="5CE3DA1F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32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ba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iê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ự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i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80" w:dyaOrig="288" w14:anchorId="6BB90C7A">
          <v:shape id="_x0000_i1212" type="#_x0000_t75" style="width:9pt;height:14.4pt" o:ole="">
            <v:imagedata r:id="rId386" o:title=""/>
          </v:shape>
          <o:OLEObject Type="Embed" ProgID="Equation.DSMT4" ShapeID="_x0000_i1212" DrawAspect="Content" ObjectID="_1743946061" r:id="rId38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ữ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ỉ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ữ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ầ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ữ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uố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iố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a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?</w:t>
      </w:r>
    </w:p>
    <w:p w14:paraId="2C33D07F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00" w:dyaOrig="288" w14:anchorId="352082F5">
          <v:shape id="_x0000_i1213" type="#_x0000_t75" style="width:30pt;height:14.4pt" o:ole="">
            <v:imagedata r:id="rId388" o:title=""/>
          </v:shape>
          <o:OLEObject Type="Embed" ProgID="Equation.DSMT4" ShapeID="_x0000_i1213" DrawAspect="Content" ObjectID="_1743946062" r:id="rId389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80" w:dyaOrig="288" w14:anchorId="3B4CB45D">
          <v:shape id="_x0000_i1214" type="#_x0000_t75" style="width:24pt;height:14.4pt" o:ole="">
            <v:imagedata r:id="rId390" o:title=""/>
          </v:shape>
          <o:OLEObject Type="Embed" ProgID="Equation.DSMT4" ShapeID="_x0000_i1214" DrawAspect="Content" ObjectID="_1743946063" r:id="rId39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00" w:dyaOrig="288" w14:anchorId="08B038F1">
          <v:shape id="_x0000_i1215" type="#_x0000_t75" style="width:30pt;height:14.4pt" o:ole="">
            <v:imagedata r:id="rId392" o:title=""/>
          </v:shape>
          <o:OLEObject Type="Embed" ProgID="Equation.DSMT4" ShapeID="_x0000_i1215" DrawAspect="Content" ObjectID="_1743946064" r:id="rId39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80" w:dyaOrig="288" w14:anchorId="6B853144">
          <v:shape id="_x0000_i1216" type="#_x0000_t75" style="width:24pt;height:14.4pt" o:ole="">
            <v:imagedata r:id="rId394" o:title=""/>
          </v:shape>
          <o:OLEObject Type="Embed" ProgID="Equation.DSMT4" ShapeID="_x0000_i1216" DrawAspect="Content" ObjectID="_1743946065" r:id="rId395"/>
        </w:object>
      </w:r>
    </w:p>
    <w:p w14:paraId="5AD26DEE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33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ì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ệ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88" w:dyaOrig="312" w14:anchorId="6FBFF4FD">
          <v:shape id="_x0000_i1217" type="#_x0000_t75" style="width:14.4pt;height:15.6pt" o:ole="">
            <v:imagedata r:id="rId396" o:title=""/>
          </v:shape>
          <o:OLEObject Type="Embed" ProgID="Equation.DSMT4" ShapeID="_x0000_i1217" DrawAspect="Content" ObjectID="_1743946066" r:id="rId39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a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iể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020" w:dyaOrig="792" w14:anchorId="32266E58">
          <v:shape id="_x0000_i1218" type="#_x0000_t75" style="width:51pt;height:39.6pt" o:ole="">
            <v:imagedata r:id="rId398" o:title=""/>
          </v:shape>
          <o:OLEObject Type="Embed" ProgID="Equation.DSMT4" ShapeID="_x0000_i1218" DrawAspect="Content" ObjectID="_1743946067" r:id="rId39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iế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92" w:dyaOrig="228" w14:anchorId="0763F71F">
          <v:shape id="_x0000_i1219" type="#_x0000_t75" style="width:9.6pt;height:11.4pt" o:ole="">
            <v:imagedata r:id="rId400" o:title=""/>
          </v:shape>
          <o:OLEObject Type="Embed" ProgID="Equation.DSMT4" ShapeID="_x0000_i1219" DrawAspect="Content" ObjectID="_1743946068" r:id="rId40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ươ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ỏ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ã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488" w:dyaOrig="372" w14:anchorId="210C08E0">
          <v:shape id="_x0000_i1220" type="#_x0000_t75" style="width:74.4pt;height:18.6pt" o:ole="">
            <v:imagedata r:id="rId402" o:title=""/>
          </v:shape>
          <o:OLEObject Type="Embed" ProgID="Equation.DSMT4" ShapeID="_x0000_i1220" DrawAspect="Content" ObjectID="_1743946069" r:id="rId403"/>
        </w:object>
      </w:r>
    </w:p>
    <w:p w14:paraId="55D01C7A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612" w14:anchorId="65BD3E15">
          <v:shape id="_x0000_i1221" type="#_x0000_t75" style="width:27.6pt;height:30.6pt" o:ole="">
            <v:imagedata r:id="rId404" o:title=""/>
          </v:shape>
          <o:OLEObject Type="Embed" ProgID="Equation.DSMT4" ShapeID="_x0000_i1221" DrawAspect="Content" ObjectID="_1743946070" r:id="rId40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08" w:dyaOrig="612" w14:anchorId="28039B20">
          <v:shape id="_x0000_i1222" type="#_x0000_t75" style="width:20.4pt;height:30.6pt" o:ole="">
            <v:imagedata r:id="rId406" o:title=""/>
          </v:shape>
          <o:OLEObject Type="Embed" ProgID="Equation.DSMT4" ShapeID="_x0000_i1222" DrawAspect="Content" ObjectID="_1743946071" r:id="rId407"/>
        </w:objec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612" w14:anchorId="2D62D8E4">
          <v:shape id="_x0000_i1223" type="#_x0000_t75" style="width:27.6pt;height:30.6pt" o:ole="">
            <v:imagedata r:id="rId408" o:title=""/>
          </v:shape>
          <o:OLEObject Type="Embed" ProgID="Equation.DSMT4" ShapeID="_x0000_i1223" DrawAspect="Content" ObjectID="_1743946072" r:id="rId409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08" w:dyaOrig="612" w14:anchorId="44277A7F">
          <v:shape id="_x0000_i1224" type="#_x0000_t75" style="width:20.4pt;height:30.6pt" o:ole="">
            <v:imagedata r:id="rId410" o:title=""/>
          </v:shape>
          <o:OLEObject Type="Embed" ProgID="Equation.DSMT4" ShapeID="_x0000_i1224" DrawAspect="Content" ObjectID="_1743946073" r:id="rId411"/>
        </w:object>
      </w:r>
    </w:p>
    <w:p w14:paraId="2BE14612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34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2022,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ã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ô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hệ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30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iệ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ườ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ầ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ề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ọ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ã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ặ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ế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oạ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3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iế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e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ỗ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ượ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ườ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ầ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ề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ă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8% s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ướ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ừ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ứ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4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ở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ượ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ườ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ẽ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ă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5% s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ướ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. The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ế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oạ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ỏ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ắ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ầ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ừ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ượ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ườ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ầ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ề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ã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ẽ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ượ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quá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50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iệ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ườ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?</w:t>
      </w:r>
    </w:p>
    <w:p w14:paraId="7C49DA88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2028.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2029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2030.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2031.</w:t>
      </w:r>
    </w:p>
    <w:p w14:paraId="385183E0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35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ắ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ó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ở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qua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ụ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ta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iế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iệ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tam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â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ạ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uyề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92" w:dyaOrig="360" w14:anchorId="3993218B">
          <v:shape id="_x0000_i1225" type="#_x0000_t75" style="width:24.6pt;height:18pt" o:ole="">
            <v:imagedata r:id="rId412" o:title=""/>
          </v:shape>
          <o:OLEObject Type="Embed" ProgID="Equation.DSMT4" ShapeID="_x0000_i1225" DrawAspect="Content" ObjectID="_1743946074" r:id="rId41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ể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ố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ó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2A3CF49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188" w:dyaOrig="672" w14:anchorId="5C7AAF4E">
          <v:shape id="_x0000_i1226" type="#_x0000_t75" style="width:59.4pt;height:33.6pt" o:ole="">
            <v:imagedata r:id="rId414" o:title=""/>
          </v:shape>
          <o:OLEObject Type="Embed" ProgID="Equation.DSMT4" ShapeID="_x0000_i1226" DrawAspect="Content" ObjectID="_1743946075" r:id="rId41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188" w:dyaOrig="672" w14:anchorId="69A42D0F">
          <v:shape id="_x0000_i1227" type="#_x0000_t75" style="width:59.4pt;height:33.6pt" o:ole="">
            <v:imagedata r:id="rId416" o:title=""/>
          </v:shape>
          <o:OLEObject Type="Embed" ProgID="Equation.DSMT4" ShapeID="_x0000_i1227" DrawAspect="Content" ObjectID="_1743946076" r:id="rId41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188" w:dyaOrig="672" w14:anchorId="5A617D9A">
          <v:shape id="_x0000_i1228" type="#_x0000_t75" style="width:59.4pt;height:33.6pt" o:ole="">
            <v:imagedata r:id="rId418" o:title=""/>
          </v:shape>
          <o:OLEObject Type="Embed" ProgID="Equation.DSMT4" ShapeID="_x0000_i1228" DrawAspect="Content" ObjectID="_1743946077" r:id="rId41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188" w:dyaOrig="672" w14:anchorId="691C5F06">
          <v:shape id="_x0000_i1229" type="#_x0000_t75" style="width:59.4pt;height:33.6pt" o:ole="">
            <v:imagedata r:id="rId420" o:title=""/>
          </v:shape>
          <o:OLEObject Type="Embed" ProgID="Equation.DSMT4" ShapeID="_x0000_i1229" DrawAspect="Content" ObjectID="_1743946078" r:id="rId42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</w:p>
    <w:p w14:paraId="7F7FA130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36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iệ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tam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ỉ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ự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ồ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ị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560" w:dyaOrig="360" w14:anchorId="00766078">
          <v:shape id="_x0000_i1230" type="#_x0000_t75" style="width:78pt;height:18pt" o:ole="">
            <v:imagedata r:id="rId422" o:title=""/>
          </v:shape>
          <o:OLEObject Type="Embed" ProgID="Equation.DSMT4" ShapeID="_x0000_i1230" DrawAspect="Content" ObjectID="_1743946079" r:id="rId42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5E579CF5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00" w:dyaOrig="612" w14:anchorId="585F95A9">
          <v:shape id="_x0000_i1231" type="#_x0000_t75" style="width:15pt;height:30.6pt" o:ole="">
            <v:imagedata r:id="rId424" o:title=""/>
          </v:shape>
          <o:OLEObject Type="Embed" ProgID="Equation.DSMT4" ShapeID="_x0000_i1231" DrawAspect="Content" ObjectID="_1743946080" r:id="rId42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65FD6BD4">
          <v:shape id="_x0000_i1232" type="#_x0000_t75" style="width:12pt;height:14.4pt" o:ole="">
            <v:imagedata r:id="rId426" o:title=""/>
          </v:shape>
          <o:OLEObject Type="Embed" ProgID="Equation.DSMT4" ShapeID="_x0000_i1232" DrawAspect="Content" ObjectID="_1743946081" r:id="rId427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28" w:dyaOrig="288" w14:anchorId="461E9DD9">
          <v:shape id="_x0000_i1233" type="#_x0000_t75" style="width:11.4pt;height:14.4pt" o:ole="">
            <v:imagedata r:id="rId428" o:title=""/>
          </v:shape>
          <o:OLEObject Type="Embed" ProgID="Equation.DSMT4" ShapeID="_x0000_i1233" DrawAspect="Content" ObjectID="_1743946082" r:id="rId429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92" w:dyaOrig="252" w14:anchorId="1F9A7503">
          <v:shape id="_x0000_i1234" type="#_x0000_t75" style="width:9.6pt;height:12.6pt" o:ole="">
            <v:imagedata r:id="rId430" o:title=""/>
          </v:shape>
          <o:OLEObject Type="Embed" ProgID="Equation.DSMT4" ShapeID="_x0000_i1234" DrawAspect="Content" ObjectID="_1743946083" r:id="rId43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</w:p>
    <w:p w14:paraId="622D39D8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37.</w:t>
      </w: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Phương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572" w:dyaOrig="360" w14:anchorId="0387AC24">
          <v:shape id="_x0000_i1235" type="#_x0000_t75" style="width:78.6pt;height:18pt" o:ole="">
            <v:imagedata r:id="rId432" o:title=""/>
          </v:shape>
          <o:OLEObject Type="Embed" ProgID="Equation.DSMT4" ShapeID="_x0000_i1235" DrawAspect="Content" ObjectID="_1743946084" r:id="rId43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ba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iê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hiệ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uộ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oạ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00" w:dyaOrig="408" w14:anchorId="06E38F76">
          <v:shape id="_x0000_i1236" type="#_x0000_t75" style="width:45pt;height:20.4pt" o:ole="">
            <v:imagedata r:id="rId434" o:title=""/>
          </v:shape>
          <o:OLEObject Type="Embed" ProgID="Equation.DSMT4" ShapeID="_x0000_i1236" DrawAspect="Content" ObjectID="_1743946085" r:id="rId43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?</w:t>
      </w:r>
    </w:p>
    <w:p w14:paraId="7C11014F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6303660D">
          <v:shape id="_x0000_i1237" type="#_x0000_t75" style="width:12pt;height:14.4pt" o:ole="">
            <v:imagedata r:id="rId436" o:title=""/>
          </v:shape>
          <o:OLEObject Type="Embed" ProgID="Equation.DSMT4" ShapeID="_x0000_i1237" DrawAspect="Content" ObjectID="_1743946086" r:id="rId437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146EE5CE">
          <v:shape id="_x0000_i1238" type="#_x0000_t75" style="width:12pt;height:14.4pt" o:ole="">
            <v:imagedata r:id="rId438" o:title=""/>
          </v:shape>
          <o:OLEObject Type="Embed" ProgID="Equation.DSMT4" ShapeID="_x0000_i1238" DrawAspect="Content" ObjectID="_1743946087" r:id="rId43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7D72C495">
          <v:shape id="_x0000_i1239" type="#_x0000_t75" style="width:18pt;height:14.4pt" o:ole="">
            <v:imagedata r:id="rId440" o:title=""/>
          </v:shape>
          <o:OLEObject Type="Embed" ProgID="Equation.DSMT4" ShapeID="_x0000_i1239" DrawAspect="Content" ObjectID="_1743946088" r:id="rId44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48" w:dyaOrig="288" w14:anchorId="36EC8389">
          <v:shape id="_x0000_i1240" type="#_x0000_t75" style="width:17.4pt;height:14.4pt" o:ole="">
            <v:imagedata r:id="rId442" o:title=""/>
          </v:shape>
          <o:OLEObject Type="Embed" ProgID="Equation.DSMT4" ShapeID="_x0000_i1240" DrawAspect="Content" ObjectID="_1743946089" r:id="rId443"/>
        </w:object>
      </w:r>
    </w:p>
    <w:p w14:paraId="336C3ED8" w14:textId="2E9BA2E5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38.</w: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12" w:dyaOrig="312" w14:anchorId="2A7EFEE7">
          <v:shape id="_x0000_i1241" type="#_x0000_t75" style="width:45.6pt;height:15.6pt" o:ole="">
            <v:imagedata r:id="rId444" o:title=""/>
          </v:shape>
          <o:OLEObject Type="Embed" ProgID="Equation.DSMT4" ShapeID="_x0000_i1241" DrawAspect="Content" ObjectID="_1743946090" r:id="rId445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đạ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trên</w:t>
      </w:r>
      <w:proofErr w:type="spellEnd"/>
      <w:r w:rsidR="00BC1832"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R</w: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v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028" w:dyaOrig="312" w14:anchorId="288FAA2D">
          <v:shape id="_x0000_i1242" type="#_x0000_t75" style="width:101.4pt;height:15.6pt" o:ole="">
            <v:imagedata r:id="rId446" o:title=""/>
          </v:shape>
          <o:OLEObject Type="Embed" ProgID="Equation.DSMT4" ShapeID="_x0000_i1242" DrawAspect="Content" ObjectID="_1743946091" r:id="rId447"/>
        </w:object>
      </w:r>
      <w:r>
        <w:rPr>
          <w:rFonts w:ascii="Times New Roman" w:hAnsi="Times New Roman" w:cs="Times New Roman"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ọi</w:t>
      </w:r>
      <w:proofErr w:type="spellEnd"/>
      <w:r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28" w14:anchorId="2A8047AE">
          <v:shape id="_x0000_i1243" type="#_x0000_t75" style="width:12pt;height:11.4pt" o:ole="">
            <v:imagedata r:id="rId448" o:title=""/>
          </v:shape>
          <o:OLEObject Type="Embed" ProgID="Equation.DSMT4" ShapeID="_x0000_i1243" DrawAspect="Content" ObjectID="_1743946092" r:id="rId449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c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giá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trị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nguy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52" w:dyaOrig="228" w14:anchorId="164AB50E">
          <v:shape id="_x0000_i1244" type="#_x0000_t75" style="width:12.6pt;height:11.4pt" o:ole="">
            <v:imagedata r:id="rId450" o:title=""/>
          </v:shape>
          <o:OLEObject Type="Embed" ProgID="Equation.DSMT4" ShapeID="_x0000_i1244" DrawAspect="Content" ObjectID="_1743946093" r:id="rId451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sa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ch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748" w:dyaOrig="480" w14:anchorId="4B10A191">
          <v:shape id="_x0000_i1245" type="#_x0000_t75" style="width:137.4pt;height:24pt" o:ole="">
            <v:imagedata r:id="rId452" o:title=""/>
          </v:shape>
          <o:OLEObject Type="Embed" ProgID="Equation.DSMT4" ShapeID="_x0000_i1245" DrawAspect="Content" ObjectID="_1743946094" r:id="rId453"/>
        </w:objec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11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đi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cự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>trị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là </w:t>
      </w:r>
    </w:p>
    <w:p w14:paraId="5AB3A3C8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bCs/>
          <w:kern w:val="0"/>
          <w:lang w:val="fr-FR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58131C74">
          <v:shape id="_x0000_i1246" type="#_x0000_t75" style="width:18pt;height:14.4pt" o:ole="">
            <v:imagedata r:id="rId454" o:title=""/>
          </v:shape>
          <o:OLEObject Type="Embed" ProgID="Equation.DSMT4" ShapeID="_x0000_i1246" DrawAspect="Content" ObjectID="_1743946095" r:id="rId45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703773BE">
          <v:shape id="_x0000_i1247" type="#_x0000_t75" style="width:18pt;height:14.4pt" o:ole="">
            <v:imagedata r:id="rId456" o:title=""/>
          </v:shape>
          <o:OLEObject Type="Embed" ProgID="Equation.DSMT4" ShapeID="_x0000_i1247" DrawAspect="Content" ObjectID="_1743946096" r:id="rId457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1A60258E">
          <v:shape id="_x0000_i1248" type="#_x0000_t75" style="width:18pt;height:14.4pt" o:ole="">
            <v:imagedata r:id="rId458" o:title=""/>
          </v:shape>
          <o:OLEObject Type="Embed" ProgID="Equation.DSMT4" ShapeID="_x0000_i1248" DrawAspect="Content" ObjectID="_1743946097" r:id="rId459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758D70DB">
          <v:shape id="_x0000_i1249" type="#_x0000_t75" style="width:18pt;height:14.4pt" o:ole="">
            <v:imagedata r:id="rId460" o:title=""/>
          </v:shape>
          <o:OLEObject Type="Embed" ProgID="Equation.DSMT4" ShapeID="_x0000_i1249" DrawAspect="Content" ObjectID="_1743946098" r:id="rId461"/>
        </w:objec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92"/>
        <w:gridCol w:w="2811"/>
      </w:tblGrid>
      <w:tr w:rsidR="00797A55" w14:paraId="2D9AA592" w14:textId="77777777" w:rsidTr="00797A55">
        <w:tc>
          <w:tcPr>
            <w:tcW w:w="7792" w:type="dxa"/>
            <w:hideMark/>
          </w:tcPr>
          <w:p w14:paraId="389F1C27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</w:rPr>
              <w:t xml:space="preserve"> 39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Cho hàm số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1020" w:dyaOrig="408" w14:anchorId="4E2F6B35">
                <v:shape id="_x0000_i1250" type="#_x0000_t75" style="width:51pt;height:20.4pt" o:ole="">
                  <v:imagedata r:id="rId462" o:title=""/>
                </v:shape>
                <o:OLEObject Type="Embed" ProgID="Equation.DSMT4" ShapeID="_x0000_i1250" DrawAspect="Content" ObjectID="_1743946099" r:id="rId4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ồ thị hàm số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1020" w:dyaOrig="408" w14:anchorId="0C30AE98">
                <v:shape id="_x0000_i1251" type="#_x0000_t75" style="width:51pt;height:20.4pt" o:ole="">
                  <v:imagedata r:id="rId464" o:title=""/>
                </v:shape>
                <o:OLEObject Type="Embed" ProgID="Equation.DSMT4" ShapeID="_x0000_i1251" DrawAspect="Content" ObjectID="_1743946100" r:id="rId4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như hình bên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ỏi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àm số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1728" w:dyaOrig="432" w14:anchorId="42A6A4A2">
                <v:shape id="_x0000_i1252" type="#_x0000_t75" style="width:86.4pt;height:21.6pt" o:ole="">
                  <v:imagedata r:id="rId466" o:title=""/>
                </v:shape>
                <o:OLEObject Type="Embed" ProgID="Equation.DSMT4" ShapeID="_x0000_i1252" DrawAspect="Content" ObjectID="_1743946101" r:id="rId4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ghịc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biến trên khoản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à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hoả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sa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?</w:t>
            </w:r>
            <w:proofErr w:type="gramEnd"/>
          </w:p>
          <w:p w14:paraId="4B07DE9B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A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900" w:dyaOrig="408" w14:anchorId="0E06A329">
                <v:shape id="_x0000_i1253" type="#_x0000_t75" style="width:45pt;height:20.4pt" o:ole="">
                  <v:imagedata r:id="rId468" o:title=""/>
                </v:shape>
                <o:OLEObject Type="Embed" ProgID="Equation.DSMT4" ShapeID="_x0000_i1253" DrawAspect="Content" ObjectID="_1743946102" r:id="rId469"/>
              </w:object>
            </w:r>
            <w:r>
              <w:rPr>
                <w:rFonts w:ascii="Times New Roman" w:hAnsi="Times New Roman" w:cs="Times New Roman"/>
                <w:b/>
                <w:bCs/>
              </w:rPr>
              <w:t>B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648" w:dyaOrig="408" w14:anchorId="2FAE1A3C">
                <v:shape id="_x0000_i1254" type="#_x0000_t75" style="width:32.4pt;height:20.4pt" o:ole="">
                  <v:imagedata r:id="rId470" o:title=""/>
                </v:shape>
                <o:OLEObject Type="Embed" ProgID="Equation.DSMT4" ShapeID="_x0000_i1254" DrawAspect="Content" ObjectID="_1743946103" r:id="rId471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  <w:t xml:space="preserve">           </w:t>
            </w:r>
            <w:r>
              <w:rPr>
                <w:rFonts w:ascii="Times New Roman" w:hAnsi="Times New Roman" w:cs="Times New Roman"/>
                <w:b/>
                <w:bCs/>
              </w:rPr>
              <w:t>C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768" w:dyaOrig="408" w14:anchorId="45314E6E">
                <v:shape id="_x0000_i1255" type="#_x0000_t75" style="width:38.4pt;height:20.4pt" o:ole="">
                  <v:imagedata r:id="rId472" o:title=""/>
                </v:shape>
                <o:OLEObject Type="Embed" ProgID="Equation.DSMT4" ShapeID="_x0000_i1255" DrawAspect="Content" ObjectID="_1743946104" r:id="rId473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D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600" w:dyaOrig="408" w14:anchorId="0F9ABB9D">
                <v:shape id="_x0000_i1256" type="#_x0000_t75" style="width:30pt;height:20.4pt" o:ole="">
                  <v:imagedata r:id="rId474" o:title=""/>
                </v:shape>
                <o:OLEObject Type="Embed" ProgID="Equation.DSMT4" ShapeID="_x0000_i1256" DrawAspect="Content" ObjectID="_1743946105" r:id="rId475"/>
              </w:object>
            </w:r>
          </w:p>
        </w:tc>
        <w:tc>
          <w:tcPr>
            <w:tcW w:w="2811" w:type="dxa"/>
            <w:hideMark/>
          </w:tcPr>
          <w:p w14:paraId="07F3C35E" w14:textId="1836D205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E1C2DDB" wp14:editId="5445E389">
                  <wp:extent cx="1310640" cy="906780"/>
                  <wp:effectExtent l="0" t="0" r="381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0640" cy="906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CEA343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lastRenderedPageBreak/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40.</w:t>
      </w: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ó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ề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12" w:dyaOrig="288" w14:anchorId="5A1810C2">
          <v:shape id="_x0000_i1257" type="#_x0000_t75" style="width:45.6pt;height:14.4pt" o:ole="">
            <v:imagedata r:id="rId477" o:title=""/>
          </v:shape>
          <o:OLEObject Type="Embed" ProgID="Equation.DSMT4" ShapeID="_x0000_i1257" DrawAspect="Content" ObjectID="_1743946106" r:id="rId47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ấ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ả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ạ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28" w14:anchorId="6847D963">
          <v:shape id="_x0000_i1258" type="#_x0000_t75" style="width:12pt;height:11.4pt" o:ole="">
            <v:imagedata r:id="rId479" o:title=""/>
          </v:shape>
          <o:OLEObject Type="Embed" ProgID="Equation.DSMT4" ShapeID="_x0000_i1258" DrawAspect="Content" ObjectID="_1743946107" r:id="rId48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28" w:dyaOrig="252" w14:anchorId="276B8EEC">
          <v:shape id="_x0000_i1259" type="#_x0000_t75" style="width:11.4pt;height:12.6pt" o:ole="">
            <v:imagedata r:id="rId481" o:title=""/>
          </v:shape>
          <o:OLEObject Type="Embed" ProgID="Equation.DSMT4" ShapeID="_x0000_i1259" DrawAspect="Content" ObjectID="_1743946108" r:id="rId48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iữ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08" w:dyaOrig="408" w14:anchorId="6456B30C">
          <v:shape id="_x0000_i1260" type="#_x0000_t75" style="width:35.4pt;height:20.4pt" o:ole="">
            <v:imagedata r:id="rId483" o:title=""/>
          </v:shape>
          <o:OLEObject Type="Embed" ProgID="Equation.DSMT4" ShapeID="_x0000_i1260" DrawAspect="Content" ObjectID="_1743946109" r:id="rId48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80" w:dyaOrig="408" w14:anchorId="6D1FBFDA">
          <v:shape id="_x0000_i1261" type="#_x0000_t75" style="width:39pt;height:20.4pt" o:ole="">
            <v:imagedata r:id="rId485" o:title=""/>
          </v:shape>
          <o:OLEObject Type="Embed" ProgID="Equation.DSMT4" ShapeID="_x0000_i1261" DrawAspect="Content" ObjectID="_1743946110" r:id="rId48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ệ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ề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?</w:t>
      </w:r>
    </w:p>
    <w:p w14:paraId="325A1749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140" w:dyaOrig="372" w14:anchorId="76100EFE">
          <v:shape id="_x0000_i1262" type="#_x0000_t75" style="width:57pt;height:18.6pt" o:ole="">
            <v:imagedata r:id="rId487" o:title=""/>
          </v:shape>
          <o:OLEObject Type="Embed" ProgID="Equation.DSMT4" ShapeID="_x0000_i1262" DrawAspect="Content" ObjectID="_1743946111" r:id="rId48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140" w:dyaOrig="372" w14:anchorId="611C2FC4">
          <v:shape id="_x0000_i1263" type="#_x0000_t75" style="width:57pt;height:18.6pt" o:ole="">
            <v:imagedata r:id="rId489" o:title=""/>
          </v:shape>
          <o:OLEObject Type="Embed" ProgID="Equation.DSMT4" ShapeID="_x0000_i1263" DrawAspect="Content" ObjectID="_1743946112" r:id="rId49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188" w:dyaOrig="672" w14:anchorId="11615809">
          <v:shape id="_x0000_i1264" type="#_x0000_t75" style="width:59.4pt;height:33.6pt" o:ole="">
            <v:imagedata r:id="rId491" o:title=""/>
          </v:shape>
          <o:OLEObject Type="Embed" ProgID="Equation.DSMT4" ShapeID="_x0000_i1264" DrawAspect="Content" ObjectID="_1743946113" r:id="rId492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200" w:dyaOrig="672" w14:anchorId="5E7AFEF9">
          <v:shape id="_x0000_i1265" type="#_x0000_t75" style="width:60pt;height:33.6pt" o:ole="">
            <v:imagedata r:id="rId493" o:title=""/>
          </v:shape>
          <o:OLEObject Type="Embed" ProgID="Equation.DSMT4" ShapeID="_x0000_i1265" DrawAspect="Content" ObjectID="_1743946114" r:id="rId494"/>
        </w:object>
      </w:r>
    </w:p>
    <w:p w14:paraId="453C0C1C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41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ă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ụ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ứ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248" w:dyaOrig="288" w14:anchorId="2F948F05">
          <v:shape id="_x0000_i1266" type="#_x0000_t75" style="width:62.4pt;height:14.4pt" o:ole="">
            <v:imagedata r:id="rId495" o:title=""/>
          </v:shape>
          <o:OLEObject Type="Embed" ProgID="Equation.DSMT4" ShapeID="_x0000_i1266" DrawAspect="Content" ObjectID="_1743946115" r:id="rId49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á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288" w14:anchorId="713F7041">
          <v:shape id="_x0000_i1267" type="#_x0000_t75" style="width:27.6pt;height:14.4pt" o:ole="">
            <v:imagedata r:id="rId497" o:title=""/>
          </v:shape>
          <o:OLEObject Type="Embed" ProgID="Equation.DSMT4" ShapeID="_x0000_i1267" DrawAspect="Content" ObjectID="_1743946116" r:id="rId49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tam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â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12" w:dyaOrig="312" w14:anchorId="29C26BB8">
          <v:shape id="_x0000_i1268" type="#_x0000_t75" style="width:15.6pt;height:15.6pt" o:ole="">
            <v:imagedata r:id="rId499" o:title=""/>
          </v:shape>
          <o:OLEObject Type="Embed" ProgID="Equation.DSMT4" ShapeID="_x0000_i1268" DrawAspect="Content" ObjectID="_1743946117" r:id="rId500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object w:dxaOrig="828" w:dyaOrig="312" w14:anchorId="22AB404C">
          <v:shape id="_x0000_i1269" type="#_x0000_t75" style="width:41.4pt;height:15.6pt" o:ole="">
            <v:imagedata r:id="rId501" o:title=""/>
          </v:shape>
          <o:OLEObject Type="Embed" ProgID="Equation.DSMT4" ShapeID="_x0000_i1269" DrawAspect="Content" ObjectID="_1743946118" r:id="rId502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object w:dxaOrig="1188" w:dyaOrig="372" w14:anchorId="1ECE5DE8">
          <v:shape id="_x0000_i1270" type="#_x0000_t75" style="width:59.4pt;height:18.6pt" o:ole="">
            <v:imagedata r:id="rId503" o:title=""/>
          </v:shape>
          <o:OLEObject Type="Embed" ProgID="Equation.DSMT4" ShapeID="_x0000_i1270" DrawAspect="Content" ObjectID="_1743946119" r:id="rId50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12" w:dyaOrig="252" w14:anchorId="6DF54CE5">
          <v:shape id="_x0000_i1271" type="#_x0000_t75" style="width:15.6pt;height:12.6pt" o:ole="">
            <v:imagedata r:id="rId505" o:title=""/>
          </v:shape>
          <o:OLEObject Type="Embed" ProgID="Equation.DSMT4" ShapeID="_x0000_i1271" DrawAspect="Content" ObjectID="_1743946120" r:id="rId50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u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68" w:dyaOrig="312" w14:anchorId="7693CF32">
          <v:shape id="_x0000_i1272" type="#_x0000_t75" style="width:23.4pt;height:15.6pt" o:ole="">
            <v:imagedata r:id="rId507" o:title=""/>
          </v:shape>
          <o:OLEObject Type="Embed" ProgID="Equation.DSMT4" ShapeID="_x0000_i1272" DrawAspect="Content" ObjectID="_1743946121" r:id="rId50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oả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á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iữ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ườ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ẳ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80" w:dyaOrig="252" w14:anchorId="1F80A17C">
          <v:shape id="_x0000_i1273" type="#_x0000_t75" style="width:24pt;height:12.6pt" o:ole="">
            <v:imagedata r:id="rId509" o:title=""/>
          </v:shape>
          <o:OLEObject Type="Embed" ProgID="Equation.DSMT4" ShapeID="_x0000_i1273" DrawAspect="Content" ObjectID="_1743946122" r:id="rId51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68" w:dyaOrig="288" w14:anchorId="24BFD050">
          <v:shape id="_x0000_i1274" type="#_x0000_t75" style="width:23.4pt;height:14.4pt" o:ole="">
            <v:imagedata r:id="rId511" o:title=""/>
          </v:shape>
          <o:OLEObject Type="Embed" ProgID="Equation.DSMT4" ShapeID="_x0000_i1274" DrawAspect="Content" ObjectID="_1743946123" r:id="rId51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2BA957AE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00" w:dyaOrig="612" w14:anchorId="6DA764BA">
          <v:shape id="_x0000_i1275" type="#_x0000_t75" style="width:15pt;height:30.6pt" o:ole="">
            <v:imagedata r:id="rId513" o:title=""/>
          </v:shape>
          <o:OLEObject Type="Embed" ProgID="Equation.DSMT4" ShapeID="_x0000_i1275" DrawAspect="Content" ObjectID="_1743946124" r:id="rId514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372" w14:anchorId="49D02157">
          <v:shape id="_x0000_i1276" type="#_x0000_t75" style="width:27.6pt;height:18.6pt" o:ole="">
            <v:imagedata r:id="rId515" o:title=""/>
          </v:shape>
          <o:OLEObject Type="Embed" ProgID="Equation.DSMT4" ShapeID="_x0000_i1276" DrawAspect="Content" ObjectID="_1743946125" r:id="rId516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88" w:dyaOrig="672" w14:anchorId="509BE47D">
          <v:shape id="_x0000_i1277" type="#_x0000_t75" style="width:29.4pt;height:33.6pt" o:ole="">
            <v:imagedata r:id="rId517" o:title=""/>
          </v:shape>
          <o:OLEObject Type="Embed" ProgID="Equation.DSMT4" ShapeID="_x0000_i1277" DrawAspect="Content" ObjectID="_1743946126" r:id="rId51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88" w:dyaOrig="672" w14:anchorId="0799801B">
          <v:shape id="_x0000_i1278" type="#_x0000_t75" style="width:29.4pt;height:33.6pt" o:ole="">
            <v:imagedata r:id="rId519" o:title=""/>
          </v:shape>
          <o:OLEObject Type="Embed" ProgID="Equation.DSMT4" ShapeID="_x0000_i1278" DrawAspect="Content" ObjectID="_1743946127" r:id="rId520"/>
        </w:object>
      </w:r>
    </w:p>
    <w:p w14:paraId="1A9568F5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42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72" w:dyaOrig="360" w14:anchorId="26D4467B">
          <v:shape id="_x0000_i1279" type="#_x0000_t75" style="width:123.6pt;height:18pt" o:ole="">
            <v:imagedata r:id="rId521" o:title=""/>
          </v:shape>
          <o:OLEObject Type="Embed" ProgID="Equation.DSMT4" ShapeID="_x0000_i1279" DrawAspect="Content" ObjectID="_1743946128" r:id="rId52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92" w:dyaOrig="228" w14:anchorId="38A098C7">
          <v:shape id="_x0000_i1280" type="#_x0000_t75" style="width:9.6pt;height:11.4pt" o:ole="">
            <v:imagedata r:id="rId523" o:title=""/>
          </v:shape>
          <o:OLEObject Type="Embed" ProgID="Equation.DSMT4" ShapeID="_x0000_i1280" DrawAspect="Content" ObjectID="_1743946129" r:id="rId52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a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ế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812" w:dyaOrig="480" w14:anchorId="0411D7B3">
          <v:shape id="_x0000_i1281" type="#_x0000_t75" style="width:90.6pt;height:24pt" o:ole="">
            <v:imagedata r:id="rId525" o:title=""/>
          </v:shape>
          <o:OLEObject Type="Embed" ProgID="Equation.DSMT4" ShapeID="_x0000_i1281" DrawAspect="Content" ObjectID="_1743946130" r:id="rId52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ì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72" w:dyaOrig="480" w14:anchorId="3B8C937E">
          <v:shape id="_x0000_i1282" type="#_x0000_t75" style="width:48.6pt;height:24pt" o:ole="">
            <v:imagedata r:id="rId527" o:title=""/>
          </v:shape>
          <o:OLEObject Type="Embed" ProgID="Equation.DSMT4" ShapeID="_x0000_i1282" DrawAspect="Content" ObjectID="_1743946131" r:id="rId52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70E84210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1B031BB9">
          <v:shape id="_x0000_i1283" type="#_x0000_t75" style="width:12pt;height:14.4pt" o:ole="">
            <v:imagedata r:id="rId529" o:title=""/>
          </v:shape>
          <o:OLEObject Type="Embed" ProgID="Equation.DSMT4" ShapeID="_x0000_i1283" DrawAspect="Content" ObjectID="_1743946132" r:id="rId530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28" w:dyaOrig="288" w14:anchorId="614B3E9A">
          <v:shape id="_x0000_i1284" type="#_x0000_t75" style="width:11.4pt;height:14.4pt" o:ole="">
            <v:imagedata r:id="rId531" o:title=""/>
          </v:shape>
          <o:OLEObject Type="Embed" ProgID="Equation.DSMT4" ShapeID="_x0000_i1284" DrawAspect="Content" ObjectID="_1743946133" r:id="rId532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72" w:dyaOrig="288" w14:anchorId="1EAD9534">
          <v:shape id="_x0000_i1285" type="#_x0000_t75" style="width:18.6pt;height:14.4pt" o:ole="">
            <v:imagedata r:id="rId533" o:title=""/>
          </v:shape>
          <o:OLEObject Type="Embed" ProgID="Equation.DSMT4" ShapeID="_x0000_i1285" DrawAspect="Content" ObjectID="_1743946134" r:id="rId534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72" w:dyaOrig="288" w14:anchorId="0441BE04">
          <v:shape id="_x0000_i1286" type="#_x0000_t75" style="width:18.6pt;height:14.4pt" o:ole="">
            <v:imagedata r:id="rId535" o:title=""/>
          </v:shape>
          <o:OLEObject Type="Embed" ProgID="Equation.DSMT4" ShapeID="_x0000_i1286" DrawAspect="Content" ObjectID="_1743946135" r:id="rId536"/>
        </w:object>
      </w:r>
    </w:p>
    <w:p w14:paraId="193B4F75" w14:textId="4515F671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43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88" w:dyaOrig="408" w14:anchorId="692355EC">
          <v:shape id="_x0000_i1287" type="#_x0000_t75" style="width:29.4pt;height:20.4pt" o:ole="">
            <v:imagedata r:id="rId537" o:title=""/>
          </v:shape>
          <o:OLEObject Type="Embed" ProgID="Equation.DSMT4" ShapeID="_x0000_i1287" DrawAspect="Content" ObjectID="_1743946136" r:id="rId53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x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ị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ên</w:t>
      </w:r>
      <w:proofErr w:type="spellEnd"/>
      <w:r w:rsidR="00BC1832">
        <w:rPr>
          <w:rFonts w:ascii="Times New Roman" w:hAnsi="Times New Roman" w:cs="Times New Roman"/>
          <w:kern w:val="0"/>
          <w:sz w:val="24"/>
          <w:szCs w:val="24"/>
        </w:rPr>
        <w:t xml:space="preserve"> R \</w:t>
      </w:r>
      <m:oMath>
        <m:r>
          <w:rPr>
            <w:rFonts w:ascii="Cambria Math" w:hAnsi="Cambria Math" w:cs="Times New Roman"/>
            <w:kern w:val="0"/>
            <w:sz w:val="24"/>
            <w:szCs w:val="24"/>
          </w:rPr>
          <m:t>{</m:t>
        </m:r>
        <m:f>
          <m:fPr>
            <m:ctrlPr>
              <w:rPr>
                <w:rFonts w:ascii="Cambria Math" w:hAnsi="Cambria Math" w:cs="Times New Roman"/>
                <w:i/>
                <w:kern w:val="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kern w:val="0"/>
                <w:sz w:val="24"/>
                <w:szCs w:val="24"/>
              </w:rPr>
              <m:t>2</m:t>
            </m:r>
          </m:den>
        </m:f>
      </m:oMath>
      <w:r w:rsidR="00BC1832">
        <w:rPr>
          <w:rFonts w:ascii="Times New Roman" w:eastAsiaTheme="minorEastAsia" w:hAnsi="Times New Roman" w:cs="Times New Roman"/>
          <w:kern w:val="0"/>
          <w:sz w:val="24"/>
          <w:szCs w:val="24"/>
        </w:rPr>
        <w:t>}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ỏ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ã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512" w:dyaOrig="612" w14:anchorId="375CEB5E">
          <v:shape id="_x0000_i1288" type="#_x0000_t75" style="width:75.6pt;height:30.6pt" o:ole="">
            <v:imagedata r:id="rId539" o:title=""/>
          </v:shape>
          <o:OLEObject Type="Embed" ProgID="Equation.DSMT4" ShapeID="_x0000_i1288" DrawAspect="Content" ObjectID="_1743946137" r:id="rId54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888" w:dyaOrig="408" w14:anchorId="02BE525D">
          <v:shape id="_x0000_i1289" type="#_x0000_t75" style="width:44.4pt;height:20.4pt" o:ole="">
            <v:imagedata r:id="rId541" o:title=""/>
          </v:shape>
          <o:OLEObject Type="Embed" ProgID="Equation.DSMT4" ShapeID="_x0000_i1289" DrawAspect="Content" ObjectID="_1743946138" r:id="rId54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48" w:dyaOrig="408" w14:anchorId="5A6A6BC3">
          <v:shape id="_x0000_i1290" type="#_x0000_t75" style="width:47.4pt;height:20.4pt" o:ole="">
            <v:imagedata r:id="rId543" o:title=""/>
          </v:shape>
          <o:OLEObject Type="Embed" ProgID="Equation.DSMT4" ShapeID="_x0000_i1290" DrawAspect="Content" ObjectID="_1743946139" r:id="rId54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iể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392" w:dyaOrig="408" w14:anchorId="3FB4F79A">
          <v:shape id="_x0000_i1291" type="#_x0000_t75" style="width:69.6pt;height:20.4pt" o:ole="">
            <v:imagedata r:id="rId545" o:title=""/>
          </v:shape>
          <o:OLEObject Type="Embed" ProgID="Equation.DSMT4" ShapeID="_x0000_i1291" DrawAspect="Content" ObjectID="_1743946140" r:id="rId54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136407DC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12" w:dyaOrig="288" w14:anchorId="1C8B9EAC">
          <v:shape id="_x0000_i1292" type="#_x0000_t75" style="width:45.6pt;height:14.4pt" o:ole="">
            <v:imagedata r:id="rId547" o:title=""/>
          </v:shape>
          <o:OLEObject Type="Embed" ProgID="Equation.DSMT4" ShapeID="_x0000_i1292" DrawAspect="Content" ObjectID="_1743946141" r:id="rId548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888" w:dyaOrig="288" w14:anchorId="3352EA27">
          <v:shape id="_x0000_i1293" type="#_x0000_t75" style="width:44.4pt;height:14.4pt" o:ole="">
            <v:imagedata r:id="rId549" o:title=""/>
          </v:shape>
          <o:OLEObject Type="Embed" ProgID="Equation.DSMT4" ShapeID="_x0000_i1293" DrawAspect="Content" ObjectID="_1743946142" r:id="rId550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00" w:dyaOrig="288" w14:anchorId="0EEDA074">
          <v:shape id="_x0000_i1294" type="#_x0000_t75" style="width:45pt;height:14.4pt" o:ole="">
            <v:imagedata r:id="rId551" o:title=""/>
          </v:shape>
          <o:OLEObject Type="Embed" ProgID="Equation.DSMT4" ShapeID="_x0000_i1294" DrawAspect="Content" ObjectID="_1743946143" r:id="rId552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00" w:dyaOrig="288" w14:anchorId="4D314427">
          <v:shape id="_x0000_i1295" type="#_x0000_t75" style="width:45pt;height:14.4pt" o:ole="">
            <v:imagedata r:id="rId553" o:title=""/>
          </v:shape>
          <o:OLEObject Type="Embed" ProgID="Equation.DSMT4" ShapeID="_x0000_i1295" DrawAspect="Content" ObjectID="_1743946144" r:id="rId554"/>
        </w:object>
      </w:r>
    </w:p>
    <w:p w14:paraId="7F8E39EA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44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ba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iê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ươ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92" w:dyaOrig="228" w14:anchorId="761066FA">
          <v:shape id="_x0000_i1296" type="#_x0000_t75" style="width:9.6pt;height:11.4pt" o:ole="">
            <v:imagedata r:id="rId555" o:title=""/>
          </v:shape>
          <o:OLEObject Type="Embed" ProgID="Equation.DSMT4" ShapeID="_x0000_i1296" DrawAspect="Content" ObjectID="_1743946145" r:id="rId55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ỗ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92" w:dyaOrig="228" w14:anchorId="6E4B8AB7">
          <v:shape id="_x0000_i1297" type="#_x0000_t75" style="width:9.6pt;height:11.4pt" o:ole="">
            <v:imagedata r:id="rId557" o:title=""/>
          </v:shape>
          <o:OLEObject Type="Embed" ProgID="Equation.DSMT4" ShapeID="_x0000_i1297" DrawAspect="Content" ObjectID="_1743946146" r:id="rId55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92" w:dyaOrig="288" w14:anchorId="63157F19">
          <v:shape id="_x0000_i1298" type="#_x0000_t75" style="width:9.6pt;height:14.4pt" o:ole="">
            <v:imagedata r:id="rId559" o:title=""/>
          </v:shape>
          <o:OLEObject Type="Embed" ProgID="Equation.DSMT4" ShapeID="_x0000_i1298" DrawAspect="Content" ObjectID="_1743946147" r:id="rId56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ỏ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ã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568" w:dyaOrig="360" w14:anchorId="4AB9BC38">
          <v:shape id="_x0000_i1299" type="#_x0000_t75" style="width:128.4pt;height:18pt" o:ole="">
            <v:imagedata r:id="rId561" o:title=""/>
          </v:shape>
          <o:OLEObject Type="Embed" ProgID="Equation.DSMT4" ShapeID="_x0000_i1299" DrawAspect="Content" ObjectID="_1743946148" r:id="rId562"/>
        </w:object>
      </w:r>
    </w:p>
    <w:p w14:paraId="0E50D2A7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52769DE3">
          <v:shape id="_x0000_i1300" type="#_x0000_t75" style="width:18pt;height:14.4pt" o:ole="">
            <v:imagedata r:id="rId563" o:title=""/>
          </v:shape>
          <o:OLEObject Type="Embed" ProgID="Equation.DSMT4" ShapeID="_x0000_i1300" DrawAspect="Content" ObjectID="_1743946149" r:id="rId564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2B93FCBC">
          <v:shape id="_x0000_i1301" type="#_x0000_t75" style="width:18pt;height:14.4pt" o:ole="">
            <v:imagedata r:id="rId565" o:title=""/>
          </v:shape>
          <o:OLEObject Type="Embed" ProgID="Equation.DSMT4" ShapeID="_x0000_i1301" DrawAspect="Content" ObjectID="_1743946150" r:id="rId56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67538805">
          <v:shape id="_x0000_i1302" type="#_x0000_t75" style="width:18pt;height:14.4pt" o:ole="">
            <v:imagedata r:id="rId567" o:title=""/>
          </v:shape>
          <o:OLEObject Type="Embed" ProgID="Equation.DSMT4" ShapeID="_x0000_i1302" DrawAspect="Content" ObjectID="_1743946151" r:id="rId568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0A960BD9">
          <v:shape id="_x0000_i1303" type="#_x0000_t75" style="width:18pt;height:14.4pt" o:ole="">
            <v:imagedata r:id="rId569" o:title=""/>
          </v:shape>
          <o:OLEObject Type="Embed" ProgID="Equation.DSMT4" ShapeID="_x0000_i1303" DrawAspect="Content" ObjectID="_1743946152" r:id="rId570"/>
        </w:object>
      </w:r>
    </w:p>
    <w:p w14:paraId="4DAE01E5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45.</w:t>
      </w:r>
      <w:r>
        <w:rPr>
          <w:rFonts w:ascii="Times New Roman" w:hAnsi="Times New Roman" w:cs="Times New Roman"/>
          <w:kern w:val="0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ụ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iề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40" w:dyaOrig="348" w14:anchorId="39514A1E">
          <v:shape id="_x0000_i1304" type="#_x0000_t75" style="width:27pt;height:17.4pt" o:ole="">
            <v:imagedata r:id="rId571" o:title=""/>
          </v:shape>
          <o:OLEObject Type="Embed" ProgID="Equation.DSMT4" ShapeID="_x0000_i1304" DrawAspect="Content" ObjectID="_1743946153" r:id="rId57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ườ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ò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á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ứ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ụ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ấ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00" w:dyaOrig="312" w14:anchorId="7E9522E8">
          <v:shape id="_x0000_i1305" type="#_x0000_t75" style="width:30pt;height:15.6pt" o:ole="">
            <v:imagedata r:id="rId573" o:title=""/>
          </v:shape>
          <o:OLEObject Type="Embed" ProgID="Equation.DSMT4" ShapeID="_x0000_i1305" DrawAspect="Content" ObjectID="_1743946154" r:id="rId57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ườ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ò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á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ứ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ụ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ấ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a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88" w:dyaOrig="312" w14:anchorId="3A691F75">
          <v:shape id="_x0000_i1306" type="#_x0000_t75" style="width:29.4pt;height:15.6pt" o:ole="">
            <v:imagedata r:id="rId575" o:title=""/>
          </v:shape>
          <o:OLEObject Type="Embed" ProgID="Equation.DSMT4" ShapeID="_x0000_i1306" DrawAspect="Content" ObjectID="_1743946155" r:id="rId57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20" w:dyaOrig="288" w14:anchorId="6DE8AB09">
          <v:shape id="_x0000_i1307" type="#_x0000_t75" style="width:36pt;height:14.4pt" o:ole="">
            <v:imagedata r:id="rId577" o:title=""/>
          </v:shape>
          <o:OLEObject Type="Embed" ProgID="Equation.DSMT4" ShapeID="_x0000_i1307" DrawAspect="Content" ObjectID="_1743946156" r:id="rId57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kern w:val="0"/>
          <w:sz w:val="17"/>
          <w:szCs w:val="17"/>
        </w:rPr>
        <w:object w:dxaOrig="900" w:dyaOrig="312" w14:anchorId="11F668D1">
          <v:shape id="_x0000_i1308" type="#_x0000_t75" style="width:45pt;height:15.6pt" o:ole="">
            <v:imagedata r:id="rId579" o:title=""/>
          </v:shape>
          <o:OLEObject Type="Embed" ProgID="Equation.DSMT4" ShapeID="_x0000_i1308" DrawAspect="Content" ObjectID="_1743946157" r:id="rId58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ạ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á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ụ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68" w:dyaOrig="288" w14:anchorId="351FC6CF">
          <v:shape id="_x0000_i1309" type="#_x0000_t75" style="width:23.4pt;height:14.4pt" o:ole="">
            <v:imagedata r:id="rId581" o:title=""/>
          </v:shape>
          <o:OLEObject Type="Embed" ProgID="Equation.DSMT4" ShapeID="_x0000_i1309" DrawAspect="Content" ObjectID="_1743946158" r:id="rId58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ể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ố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ụ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đã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278B94FF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48" w:dyaOrig="672" w14:anchorId="1F1AC579">
          <v:shape id="_x0000_i1310" type="#_x0000_t75" style="width:47.4pt;height:33.6pt" o:ole="">
            <v:imagedata r:id="rId583" o:title=""/>
          </v:shape>
          <o:OLEObject Type="Embed" ProgID="Equation.DSMT4" ShapeID="_x0000_i1310" DrawAspect="Content" ObjectID="_1743946159" r:id="rId584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888" w:dyaOrig="348" w14:anchorId="6116775D">
          <v:shape id="_x0000_i1311" type="#_x0000_t75" style="width:44.4pt;height:17.4pt" o:ole="">
            <v:imagedata r:id="rId585" o:title=""/>
          </v:shape>
          <o:OLEObject Type="Embed" ProgID="Equation.DSMT4" ShapeID="_x0000_i1311" DrawAspect="Content" ObjectID="_1743946160" r:id="rId586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60" w:dyaOrig="672" w14:anchorId="35EE24C5">
          <v:shape id="_x0000_i1312" type="#_x0000_t75" style="width:48pt;height:33.6pt" o:ole="">
            <v:imagedata r:id="rId587" o:title=""/>
          </v:shape>
          <o:OLEObject Type="Embed" ProgID="Equation.DSMT4" ShapeID="_x0000_i1312" DrawAspect="Content" ObjectID="_1743946161" r:id="rId588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888" w:dyaOrig="348" w14:anchorId="0C056852">
          <v:shape id="_x0000_i1313" type="#_x0000_t75" style="width:44.4pt;height:17.4pt" o:ole="">
            <v:imagedata r:id="rId589" o:title=""/>
          </v:shape>
          <o:OLEObject Type="Embed" ProgID="Equation.DSMT4" ShapeID="_x0000_i1313" DrawAspect="Content" ObjectID="_1743946162" r:id="rId590"/>
        </w:object>
      </w:r>
    </w:p>
    <w:p w14:paraId="30DFB635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46.</w:t>
      </w:r>
      <w:r>
        <w:rPr>
          <w:rFonts w:ascii="Times New Roman" w:hAnsi="Times New Roman" w:cs="Times New Roman"/>
          <w:kern w:val="0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ó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32" w:dyaOrig="288" w14:anchorId="467FC198">
          <v:shape id="_x0000_i1314" type="#_x0000_t75" style="width:36.6pt;height:14.4pt" o:ole="">
            <v:imagedata r:id="rId591" o:title=""/>
          </v:shape>
          <o:OLEObject Type="Embed" ProgID="Equation.DSMT4" ShapeID="_x0000_i1314" DrawAspect="Content" ObjectID="_1743946163" r:id="rId59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á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tam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i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52" w14:anchorId="2E32B9B7">
          <v:shape id="_x0000_i1315" type="#_x0000_t75" style="width:12pt;height:12.6pt" o:ole="">
            <v:imagedata r:id="rId593" o:title=""/>
          </v:shape>
          <o:OLEObject Type="Embed" ProgID="Equation.DSMT4" ShapeID="_x0000_i1315" DrawAspect="Content" ObjectID="_1743946164" r:id="rId59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72" w:dyaOrig="372" w14:anchorId="6B0B5E9F">
          <v:shape id="_x0000_i1316" type="#_x0000_t75" style="width:48.6pt;height:18.6pt" o:ole="">
            <v:imagedata r:id="rId595" o:title=""/>
          </v:shape>
          <o:OLEObject Type="Embed" ProgID="Equation.DSMT4" ShapeID="_x0000_i1316" DrawAspect="Content" ObjectID="_1743946165" r:id="rId59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668" w:dyaOrig="372" w14:anchorId="2E39DBFE">
          <v:shape id="_x0000_i1317" type="#_x0000_t75" style="width:83.4pt;height:18.6pt" o:ole="">
            <v:imagedata r:id="rId597" o:title=""/>
          </v:shape>
          <o:OLEObject Type="Embed" ProgID="Equation.DSMT4" ShapeID="_x0000_i1317" DrawAspect="Content" ObjectID="_1743946166" r:id="rId59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Hai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72" w:dyaOrig="408" w14:anchorId="7CB97E34">
          <v:shape id="_x0000_i1318" type="#_x0000_t75" style="width:33.6pt;height:20.4pt" o:ole="">
            <v:imagedata r:id="rId599" o:title=""/>
          </v:shape>
          <o:OLEObject Type="Embed" ProgID="Equation.DSMT4" ShapeID="_x0000_i1318" DrawAspect="Content" ObjectID="_1743946167" r:id="rId60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708" w:dyaOrig="408" w14:anchorId="732B9669">
          <v:shape id="_x0000_i1319" type="#_x0000_t75" style="width:35.4pt;height:20.4pt" o:ole="">
            <v:imagedata r:id="rId601" o:title=""/>
          </v:shape>
          <o:OLEObject Type="Embed" ProgID="Equation.DSMT4" ShapeID="_x0000_i1319" DrawAspect="Content" ObjectID="_1743946168" r:id="rId60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ầ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ượ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ạ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á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72" w:dyaOrig="312" w14:anchorId="6A362E5B">
          <v:shape id="_x0000_i1320" type="#_x0000_t75" style="width:18.6pt;height:15.6pt" o:ole="">
            <v:imagedata r:id="rId603" o:title=""/>
          </v:shape>
          <o:OLEObject Type="Embed" ProgID="Equation.DSMT4" ShapeID="_x0000_i1320" DrawAspect="Content" ObjectID="_1743946169" r:id="rId60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20" w:dyaOrig="312" w14:anchorId="3B9D4EC6">
          <v:shape id="_x0000_i1321" type="#_x0000_t75" style="width:21pt;height:15.6pt" o:ole="">
            <v:imagedata r:id="rId605" o:title=""/>
          </v:shape>
          <o:OLEObject Type="Embed" ProgID="Equation.DSMT4" ShapeID="_x0000_i1321" DrawAspect="Content" ObjectID="_1743946170" r:id="rId60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ể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ố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ó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đã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</w:p>
    <w:p w14:paraId="115DD23E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00" w:dyaOrig="612" w14:anchorId="1CE3C31F">
          <v:shape id="_x0000_i1322" type="#_x0000_t75" style="width:15pt;height:30.6pt" o:ole="">
            <v:imagedata r:id="rId607" o:title=""/>
          </v:shape>
          <o:OLEObject Type="Embed" ProgID="Equation.DSMT4" ShapeID="_x0000_i1322" DrawAspect="Content" ObjectID="_1743946171" r:id="rId60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00" w:dyaOrig="612" w14:anchorId="68C130C9">
          <v:shape id="_x0000_i1323" type="#_x0000_t75" style="width:15pt;height:30.6pt" o:ole="">
            <v:imagedata r:id="rId609" o:title=""/>
          </v:shape>
          <o:OLEObject Type="Embed" ProgID="Equation.DSMT4" ShapeID="_x0000_i1323" DrawAspect="Content" ObjectID="_1743946172" r:id="rId61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468" w:dyaOrig="672" w14:anchorId="56797585">
          <v:shape id="_x0000_i1324" type="#_x0000_t75" style="width:23.4pt;height:33.6pt" o:ole="">
            <v:imagedata r:id="rId611" o:title=""/>
          </v:shape>
          <o:OLEObject Type="Embed" ProgID="Equation.DSMT4" ShapeID="_x0000_i1324" DrawAspect="Content" ObjectID="_1743946173" r:id="rId61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600" w:dyaOrig="672" w14:anchorId="0C9E5BBE">
          <v:shape id="_x0000_i1325" type="#_x0000_t75" style="width:30pt;height:33.6pt" o:ole="">
            <v:imagedata r:id="rId613" o:title=""/>
          </v:shape>
          <o:OLEObject Type="Embed" ProgID="Equation.DSMT4" ShapeID="_x0000_i1325" DrawAspect="Content" ObjectID="_1743946174" r:id="rId61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2670"/>
      </w:tblGrid>
      <w:tr w:rsidR="00797A55" w14:paraId="2027ABC0" w14:textId="77777777" w:rsidTr="00797A55">
        <w:tc>
          <w:tcPr>
            <w:tcW w:w="7933" w:type="dxa"/>
            <w:hideMark/>
          </w:tcPr>
          <w:p w14:paraId="575756D5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</w:rPr>
              <w:t>Câu</w:t>
            </w:r>
            <w:proofErr w:type="spellEnd"/>
            <w:r>
              <w:rPr>
                <w:rFonts w:ascii="Times New Roman" w:hAnsi="Times New Roman" w:cs="Times New Roman"/>
                <w:b/>
                <w:bCs/>
              </w:rPr>
              <w:t xml:space="preserve"> 47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o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ậ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960" w:dyaOrig="408" w14:anchorId="32323522">
                <v:shape id="_x0000_i1326" type="#_x0000_t75" style="width:48pt;height:20.4pt" o:ole="">
                  <v:imagedata r:id="rId615" o:title=""/>
                </v:shape>
                <o:OLEObject Type="Embed" ProgID="Equation.DSMT4" ShapeID="_x0000_i1326" DrawAspect="Content" ObjectID="_1743946175" r:id="rId6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ồ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à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ườ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o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ìn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ao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hiê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giá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guyê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a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252" w:dyaOrig="228" w14:anchorId="4B2D1A2A">
                <v:shape id="_x0000_i1327" type="#_x0000_t75" style="width:12.6pt;height:11.4pt" o:ole="">
                  <v:imagedata r:id="rId617" o:title=""/>
                </v:shape>
                <o:OLEObject Type="Embed" ProgID="Equation.DSMT4" ShapeID="_x0000_i1327" DrawAspect="Content" ObjectID="_1743946176" r:id="rId6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uộ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oạ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900" w:dyaOrig="408" w14:anchorId="1C519BAC">
                <v:shape id="_x0000_i1328" type="#_x0000_t75" style="width:45pt;height:20.4pt" o:ole="">
                  <v:imagedata r:id="rId619" o:title=""/>
                </v:shape>
                <o:OLEObject Type="Embed" ProgID="Equation.DSMT4" ShapeID="_x0000_i1328" DrawAspect="Content" ObjectID="_1743946177" r:id="rId6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ể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à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1740" w:dyaOrig="792" w14:anchorId="01CDC3DE">
                <v:shape id="_x0000_i1329" type="#_x0000_t75" style="width:87pt;height:39.6pt" o:ole="">
                  <v:imagedata r:id="rId621" o:title=""/>
                </v:shape>
                <o:OLEObject Type="Embed" ProgID="Equation.DSMT4" ShapeID="_x0000_i1329" DrawAspect="Content" ObjectID="_1743946178" r:id="rId6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ó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ún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5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ự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4CAB2011" w14:textId="77777777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A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600" w:dyaOrig="288" w14:anchorId="4DDFDFD5">
                <v:shape id="_x0000_i1330" type="#_x0000_t75" style="width:30pt;height:14.4pt" o:ole="">
                  <v:imagedata r:id="rId623" o:title=""/>
                </v:shape>
                <o:OLEObject Type="Embed" ProgID="Equation.DSMT4" ShapeID="_x0000_i1330" DrawAspect="Content" ObjectID="_1743946179" r:id="rId624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 xml:space="preserve">              </w:t>
            </w:r>
            <w:r>
              <w:rPr>
                <w:rFonts w:ascii="Times New Roman" w:hAnsi="Times New Roman" w:cs="Times New Roman"/>
                <w:b/>
                <w:bCs/>
              </w:rPr>
              <w:t>B.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588" w:dyaOrig="288" w14:anchorId="209AD376">
                <v:shape id="_x0000_i1331" type="#_x0000_t75" style="width:29.4pt;height:14.4pt" o:ole="">
                  <v:imagedata r:id="rId625" o:title=""/>
                </v:shape>
                <o:OLEObject Type="Embed" ProgID="Equation.DSMT4" ShapeID="_x0000_i1331" DrawAspect="Content" ObjectID="_1743946180" r:id="rId626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  <w:t xml:space="preserve">              </w:t>
            </w:r>
            <w:r>
              <w:rPr>
                <w:rFonts w:ascii="Times New Roman" w:hAnsi="Times New Roman" w:cs="Times New Roman"/>
                <w:b/>
                <w:bCs/>
              </w:rPr>
              <w:t>C.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588" w:dyaOrig="288" w14:anchorId="6EAF219E">
                <v:shape id="_x0000_i1332" type="#_x0000_t75" style="width:29.4pt;height:14.4pt" o:ole="">
                  <v:imagedata r:id="rId627" o:title=""/>
                </v:shape>
                <o:OLEObject Type="Embed" ProgID="Equation.DSMT4" ShapeID="_x0000_i1332" DrawAspect="Content" ObjectID="_1743946181" r:id="rId628"/>
              </w:object>
            </w:r>
            <w:r>
              <w:rPr>
                <w:rFonts w:ascii="Times New Roman" w:hAnsi="Times New Roman" w:cs="Times New Roman"/>
                <w:sz w:val="17"/>
                <w:szCs w:val="17"/>
              </w:rPr>
              <w:tab/>
            </w:r>
            <w:r>
              <w:rPr>
                <w:rFonts w:ascii="Times New Roman" w:hAnsi="Times New Roman" w:cs="Times New Roman"/>
                <w:b/>
                <w:bCs/>
              </w:rPr>
              <w:t>D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kern w:val="2"/>
                <w:sz w:val="17"/>
                <w:szCs w:val="17"/>
                <w14:ligatures w14:val="standardContextual"/>
              </w:rPr>
              <w:object w:dxaOrig="588" w:dyaOrig="288" w14:anchorId="4FA99CBD">
                <v:shape id="_x0000_i1333" type="#_x0000_t75" style="width:29.4pt;height:14.4pt" o:ole="">
                  <v:imagedata r:id="rId629" o:title=""/>
                </v:shape>
                <o:OLEObject Type="Embed" ProgID="Equation.DSMT4" ShapeID="_x0000_i1333" DrawAspect="Content" ObjectID="_1743946182" r:id="rId630"/>
              </w:object>
            </w:r>
          </w:p>
        </w:tc>
        <w:tc>
          <w:tcPr>
            <w:tcW w:w="2670" w:type="dxa"/>
            <w:hideMark/>
          </w:tcPr>
          <w:p w14:paraId="5BF9FB39" w14:textId="128853D8" w:rsidR="00797A55" w:rsidRDefault="00797A55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spacing w:line="240" w:lineRule="auto"/>
              <w:textAlignment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8EEDFB1" wp14:editId="79DC4678">
                  <wp:extent cx="899160" cy="1059180"/>
                  <wp:effectExtent l="0" t="0" r="0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160" cy="1059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F4A9C3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48.</w:t>
      </w:r>
      <w:r>
        <w:rPr>
          <w:rFonts w:ascii="Times New Roman" w:hAnsi="Times New Roman" w:cs="Times New Roman"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í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iệ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28" w:dyaOrig="288" w14:anchorId="3F086BC2">
          <v:shape id="_x0000_i1334" type="#_x0000_t75" style="width:11.4pt;height:14.4pt" o:ole="">
            <v:imagedata r:id="rId632" o:title=""/>
          </v:shape>
          <o:OLEObject Type="Embed" ProgID="Equation.DSMT4" ShapeID="_x0000_i1334" DrawAspect="Content" ObjectID="_1743946183" r:id="rId63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ậ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ấ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ả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52" w:dyaOrig="228" w14:anchorId="411ABEE1">
          <v:shape id="_x0000_i1335" type="#_x0000_t75" style="width:12.6pt;height:11.4pt" o:ole="">
            <v:imagedata r:id="rId634" o:title=""/>
          </v:shape>
          <o:OLEObject Type="Embed" ProgID="Equation.DSMT4" ShapeID="_x0000_i1335" DrawAspect="Content" ObjectID="_1743946184" r:id="rId63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028" w:dyaOrig="408" w14:anchorId="3A198991">
          <v:shape id="_x0000_i1336" type="#_x0000_t75" style="width:101.4pt;height:20.4pt" o:ole="">
            <v:imagedata r:id="rId636" o:title=""/>
          </v:shape>
          <o:OLEObject Type="Embed" ProgID="Equation.DSMT4" ShapeID="_x0000_i1336" DrawAspect="Content" ObjectID="_1743946185" r:id="rId63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hiệ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uộ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khoả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40" w:dyaOrig="408" w14:anchorId="00BF52A0">
          <v:shape id="_x0000_i1337" type="#_x0000_t75" style="width:27pt;height:20.4pt" o:ole="">
            <v:imagedata r:id="rId638" o:title=""/>
          </v:shape>
          <o:OLEObject Type="Embed" ProgID="Equation.DSMT4" ShapeID="_x0000_i1337" DrawAspect="Content" ObjectID="_1743946186" r:id="rId63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ầ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ử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28" w:dyaOrig="288" w14:anchorId="46D17A86">
          <v:shape id="_x0000_i1338" type="#_x0000_t75" style="width:11.4pt;height:14.4pt" o:ole="">
            <v:imagedata r:id="rId640" o:title=""/>
          </v:shape>
          <o:OLEObject Type="Embed" ProgID="Equation.DSMT4" ShapeID="_x0000_i1338" DrawAspect="Content" ObjectID="_1743946187" r:id="rId64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là</w:t>
      </w:r>
      <w:proofErr w:type="spellEnd"/>
    </w:p>
    <w:p w14:paraId="41215C7B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48" w:dyaOrig="288" w14:anchorId="6D563B92">
          <v:shape id="_x0000_i1339" type="#_x0000_t75" style="width:17.4pt;height:14.4pt" o:ole="">
            <v:imagedata r:id="rId642" o:title=""/>
          </v:shape>
          <o:OLEObject Type="Embed" ProgID="Equation.DSMT4" ShapeID="_x0000_i1339" DrawAspect="Content" ObjectID="_1743946188" r:id="rId64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203853FD">
          <v:shape id="_x0000_i1340" type="#_x0000_t75" style="width:12pt;height:14.4pt" o:ole="">
            <v:imagedata r:id="rId644" o:title=""/>
          </v:shape>
          <o:OLEObject Type="Embed" ProgID="Equation.DSMT4" ShapeID="_x0000_i1340" DrawAspect="Content" ObjectID="_1743946189" r:id="rId64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48" w:dyaOrig="288" w14:anchorId="2BFAE5CE">
          <v:shape id="_x0000_i1341" type="#_x0000_t75" style="width:17.4pt;height:14.4pt" o:ole="">
            <v:imagedata r:id="rId646" o:title=""/>
          </v:shape>
          <o:OLEObject Type="Embed" ProgID="Equation.DSMT4" ShapeID="_x0000_i1341" DrawAspect="Content" ObjectID="_1743946190" r:id="rId647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40" w:dyaOrig="288" w14:anchorId="534EE1F5">
          <v:shape id="_x0000_i1342" type="#_x0000_t75" style="width:12pt;height:14.4pt" o:ole="">
            <v:imagedata r:id="rId648" o:title=""/>
          </v:shape>
          <o:OLEObject Type="Embed" ProgID="Equation.DSMT4" ShapeID="_x0000_i1342" DrawAspect="Content" ObjectID="_1743946191" r:id="rId649"/>
        </w:object>
      </w:r>
    </w:p>
    <w:p w14:paraId="37E5AED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49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Xét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ấ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ả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ặ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ươ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312" w14:anchorId="143F50D8">
          <v:shape id="_x0000_i1343" type="#_x0000_t75" style="width:27.6pt;height:15.6pt" o:ole="">
            <v:imagedata r:id="rId650" o:title=""/>
          </v:shape>
          <o:OLEObject Type="Embed" ProgID="Equation.DSMT4" ShapeID="_x0000_i1343" DrawAspect="Content" ObjectID="_1743946192" r:id="rId651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, ở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52" w:dyaOrig="288" w14:anchorId="5C0D23F7">
          <v:shape id="_x0000_i1344" type="#_x0000_t75" style="width:27.6pt;height:14.4pt" o:ole="">
            <v:imagedata r:id="rId652" o:title=""/>
          </v:shape>
          <o:OLEObject Type="Embed" ProgID="Equation.DSMT4" ShapeID="_x0000_i1344" DrawAspect="Content" ObjectID="_1743946193" r:id="rId653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a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ho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ỗ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ặp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ư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vậy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50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ươ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92" w:dyaOrig="228" w14:anchorId="7F29AF17">
          <v:shape id="_x0000_i1345" type="#_x0000_t75" style="width:9.6pt;height:11.4pt" o:ole="">
            <v:imagedata r:id="rId654" o:title=""/>
          </v:shape>
          <o:OLEObject Type="Embed" ProgID="Equation.DSMT4" ShapeID="_x0000_i1345" DrawAspect="Content" ObjectID="_1743946194" r:id="rId655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ỏ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mã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668" w:dyaOrig="408" w14:anchorId="7D2F08ED">
          <v:shape id="_x0000_i1346" type="#_x0000_t75" style="width:83.4pt;height:20.4pt" o:ole="">
            <v:imagedata r:id="rId656" o:title=""/>
          </v:shape>
          <o:OLEObject Type="Embed" ProgID="Equation.DSMT4" ShapeID="_x0000_i1346" DrawAspect="Content" ObjectID="_1743946195" r:id="rId657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ỏi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ổ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540" w:dyaOrig="288" w14:anchorId="10766ACE">
          <v:shape id="_x0000_i1347" type="#_x0000_t75" style="width:27pt;height:14.4pt" o:ole="">
            <v:imagedata r:id="rId658" o:title=""/>
          </v:shape>
          <o:OLEObject Type="Embed" ProgID="Equation.DSMT4" ShapeID="_x0000_i1347" DrawAspect="Content" ObjectID="_1743946196" r:id="rId659"/>
        </w:objec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ỏ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ba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iê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?</w:t>
      </w:r>
    </w:p>
    <w:p w14:paraId="0170D42F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17"/>
          <w:szCs w:val="17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48" w:dyaOrig="288" w14:anchorId="29EC1A4F">
          <v:shape id="_x0000_i1348" type="#_x0000_t75" style="width:17.4pt;height:14.4pt" o:ole="">
            <v:imagedata r:id="rId660" o:title=""/>
          </v:shape>
          <o:OLEObject Type="Embed" ProgID="Equation.DSMT4" ShapeID="_x0000_i1348" DrawAspect="Content" ObjectID="_1743946197" r:id="rId661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61BA0863">
          <v:shape id="_x0000_i1349" type="#_x0000_t75" style="width:18pt;height:14.4pt" o:ole="">
            <v:imagedata r:id="rId662" o:title=""/>
          </v:shape>
          <o:OLEObject Type="Embed" ProgID="Equation.DSMT4" ShapeID="_x0000_i1349" DrawAspect="Content" ObjectID="_1743946198" r:id="rId663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38E0A6F1">
          <v:shape id="_x0000_i1350" type="#_x0000_t75" style="width:18pt;height:14.4pt" o:ole="">
            <v:imagedata r:id="rId664" o:title=""/>
          </v:shape>
          <o:OLEObject Type="Embed" ProgID="Equation.DSMT4" ShapeID="_x0000_i1350" DrawAspect="Content" ObjectID="_1743946199" r:id="rId665"/>
        </w:object>
      </w:r>
      <w:r>
        <w:rPr>
          <w:rFonts w:ascii="Times New Roman" w:hAnsi="Times New Roman" w:cs="Times New Roman"/>
          <w:kern w:val="0"/>
          <w:sz w:val="17"/>
          <w:szCs w:val="17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60" w:dyaOrig="288" w14:anchorId="1D713163">
          <v:shape id="_x0000_i1351" type="#_x0000_t75" style="width:18pt;height:14.4pt" o:ole="">
            <v:imagedata r:id="rId666" o:title=""/>
          </v:shape>
          <o:OLEObject Type="Embed" ProgID="Equation.DSMT4" ShapeID="_x0000_i1351" DrawAspect="Content" ObjectID="_1743946200" r:id="rId667"/>
        </w:object>
      </w:r>
    </w:p>
    <w:p w14:paraId="6088C865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0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kern w:val="0"/>
        </w:rPr>
        <w:t>Câu</w:t>
      </w:r>
      <w:proofErr w:type="spellEnd"/>
      <w:r>
        <w:rPr>
          <w:rFonts w:ascii="Times New Roman" w:hAnsi="Times New Roman" w:cs="Times New Roman"/>
          <w:b/>
          <w:bCs/>
          <w:kern w:val="0"/>
        </w:rPr>
        <w:t xml:space="preserve"> 50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Ch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960" w:dyaOrig="408" w14:anchorId="1A806188">
          <v:shape id="_x0000_i1352" type="#_x0000_t75" style="width:48pt;height:20.4pt" o:ole="">
            <v:imagedata r:id="rId668" o:title=""/>
          </v:shape>
          <o:OLEObject Type="Embed" ProgID="Equation.DSMT4" ShapeID="_x0000_i1352" DrawAspect="Content" ObjectID="_1743946201" r:id="rId669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ả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iế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hi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ư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:</w:t>
      </w:r>
    </w:p>
    <w:p w14:paraId="7A7CA2CE" w14:textId="6C5D6ED6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noProof/>
          <w:kern w:val="0"/>
          <w:sz w:val="24"/>
          <w:szCs w:val="24"/>
          <w14:ligatures w14:val="none"/>
        </w:rPr>
        <w:drawing>
          <wp:inline distT="0" distB="0" distL="0" distR="0" wp14:anchorId="4A2A6B95" wp14:editId="3A5F12B5">
            <wp:extent cx="4632960" cy="12115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96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7EB585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bao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iêu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52" w:dyaOrig="228" w14:anchorId="586E106A">
          <v:shape id="_x0000_i1353" type="#_x0000_t75" style="width:12.6pt;height:11.4pt" o:ole="">
            <v:imagedata r:id="rId671" o:title=""/>
          </v:shape>
          <o:OLEObject Type="Embed" ProgID="Equation.DSMT4" ShapeID="_x0000_i1353" DrawAspect="Content" ObjectID="_1743946202" r:id="rId67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để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1680" w:dyaOrig="432" w14:anchorId="117891D2">
          <v:shape id="_x0000_i1354" type="#_x0000_t75" style="width:84pt;height:21.6pt" o:ole="">
            <v:imagedata r:id="rId673" o:title=""/>
          </v:shape>
          <o:OLEObject Type="Embed" ProgID="Equation.DSMT4" ShapeID="_x0000_i1354" DrawAspect="Content" ObjectID="_1743946203" r:id="rId674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í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a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nghiệm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dương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kern w:val="0"/>
          <w:sz w:val="24"/>
          <w:szCs w:val="24"/>
        </w:rPr>
        <w:t>biệt</w:t>
      </w:r>
      <w:proofErr w:type="spellEnd"/>
      <w:r>
        <w:rPr>
          <w:rFonts w:ascii="Times New Roman" w:hAnsi="Times New Roman" w:cs="Times New Roman"/>
          <w:kern w:val="0"/>
          <w:sz w:val="24"/>
          <w:szCs w:val="24"/>
        </w:rPr>
        <w:t>?</w:t>
      </w:r>
    </w:p>
    <w:p w14:paraId="0A066C63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b/>
          <w:bCs/>
          <w:kern w:val="0"/>
        </w:rPr>
        <w:t>A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88" w:dyaOrig="288" w14:anchorId="597EDA90">
          <v:shape id="_x0000_i1355" type="#_x0000_t75" style="width:14.4pt;height:14.4pt" o:ole="">
            <v:imagedata r:id="rId675" o:title=""/>
          </v:shape>
          <o:OLEObject Type="Embed" ProgID="Equation.DSMT4" ShapeID="_x0000_i1355" DrawAspect="Content" ObjectID="_1743946204" r:id="rId676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B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288" w:dyaOrig="288" w14:anchorId="7293A5C5">
          <v:shape id="_x0000_i1356" type="#_x0000_t75" style="width:14.4pt;height:14.4pt" o:ole="">
            <v:imagedata r:id="rId677" o:title=""/>
          </v:shape>
          <o:OLEObject Type="Embed" ProgID="Equation.DSMT4" ShapeID="_x0000_i1356" DrawAspect="Content" ObjectID="_1743946205" r:id="rId678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C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12" w:dyaOrig="288" w14:anchorId="254B6024">
          <v:shape id="_x0000_i1357" type="#_x0000_t75" style="width:15.6pt;height:14.4pt" o:ole="">
            <v:imagedata r:id="rId679" o:title=""/>
          </v:shape>
          <o:OLEObject Type="Embed" ProgID="Equation.DSMT4" ShapeID="_x0000_i1357" DrawAspect="Content" ObjectID="_1743946206" r:id="rId68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kern w:val="0"/>
        </w:rPr>
        <w:t>D.</w:t>
      </w:r>
      <w:r>
        <w:rPr>
          <w:rFonts w:ascii="Times New Roman" w:hAnsi="Times New Roman" w:cs="Times New Roman"/>
          <w:kern w:val="0"/>
          <w:sz w:val="17"/>
          <w:szCs w:val="17"/>
        </w:rPr>
        <w:object w:dxaOrig="300" w:dyaOrig="252" w14:anchorId="57B41C5E">
          <v:shape id="_x0000_i1358" type="#_x0000_t75" style="width:15pt;height:12.6pt" o:ole="">
            <v:imagedata r:id="rId681" o:title=""/>
          </v:shape>
          <o:OLEObject Type="Embed" ProgID="Equation.DSMT4" ShapeID="_x0000_i1358" DrawAspect="Content" ObjectID="_1743946207" r:id="rId682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>.</w:t>
      </w:r>
    </w:p>
    <w:p w14:paraId="3378C6DE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 w14:paraId="3B71EF4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>----------------HẾT---------------</w:t>
      </w:r>
    </w:p>
    <w:p w14:paraId="1CF4DB86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 w14:paraId="789652A8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9EDF2F7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788EB1FD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154F22F6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17FCE826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5C62B6CB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520B8467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1EE34A86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10AEA7C3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17669658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55A271C7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53F3C7E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4A48658C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566C7F07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1B522136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8D0DD26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FC0CE0D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62AD9AFE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91FED0C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18D5B8FB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5A2643EF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0908FDFF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904CEC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087D18B6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4229B9FC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55D0D768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47E488F9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25678A48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1030AD1F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66E443F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F3CF16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20054E4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06983E61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199DC125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54075ADE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935D9DB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61F36CEA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52A63C5A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4E661F63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ECEF8E0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252E7009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018CC7C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10D84A0D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549D8FC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BA13CA4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3A02710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22074F3B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0D7749AD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4523103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502F1EA6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3AB7A8FC" w14:textId="77777777" w:rsidR="00797A55" w:rsidRDefault="00797A55" w:rsidP="00797A55">
      <w:pPr>
        <w:spacing w:after="0" w:line="240" w:lineRule="auto"/>
        <w:rPr>
          <w:rFonts w:ascii="Times New Roman" w:hAnsi="Times New Roman" w:cs="Times New Roman"/>
          <w:b/>
          <w:kern w:val="0"/>
          <w:sz w:val="24"/>
          <w:szCs w:val="24"/>
        </w:rPr>
        <w:sectPr w:rsidR="00797A55">
          <w:pgSz w:w="11909" w:h="16834"/>
          <w:pgMar w:top="576" w:right="432" w:bottom="288" w:left="864" w:header="180" w:footer="123" w:gutter="0"/>
          <w:cols w:space="720"/>
        </w:sectPr>
      </w:pPr>
    </w:p>
    <w:p w14:paraId="32DAADDB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>
        <w:rPr>
          <w:rFonts w:ascii="Times New Roman" w:hAnsi="Times New Roman" w:cs="Times New Roman"/>
          <w:b/>
          <w:kern w:val="0"/>
          <w:sz w:val="24"/>
          <w:szCs w:val="24"/>
        </w:rPr>
        <w:lastRenderedPageBreak/>
        <w:t>ĐÁP ÁN</w: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437"/>
        <w:gridCol w:w="458"/>
        <w:gridCol w:w="482"/>
        <w:gridCol w:w="457"/>
        <w:gridCol w:w="482"/>
        <w:gridCol w:w="457"/>
        <w:gridCol w:w="482"/>
        <w:gridCol w:w="457"/>
        <w:gridCol w:w="482"/>
        <w:gridCol w:w="457"/>
        <w:gridCol w:w="482"/>
        <w:gridCol w:w="457"/>
        <w:gridCol w:w="483"/>
        <w:gridCol w:w="457"/>
        <w:gridCol w:w="483"/>
        <w:gridCol w:w="457"/>
        <w:gridCol w:w="483"/>
        <w:gridCol w:w="457"/>
        <w:gridCol w:w="483"/>
        <w:gridCol w:w="457"/>
      </w:tblGrid>
      <w:tr w:rsidR="00797A55" w14:paraId="25FA9781" w14:textId="77777777" w:rsidTr="00797A55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4C6A07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C3C40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D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F03573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F3A38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94E17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25705D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549FD7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6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4BEEB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9CFF9B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1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06CD06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F458B6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6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FC2FEE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C7BA4A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1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429A65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2A1C03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6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817AB9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4E1108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41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F02344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85CCDC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46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10CFA4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</w:tr>
      <w:tr w:rsidR="00797A55" w14:paraId="752FF8AB" w14:textId="77777777" w:rsidTr="00797A55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92E9EF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2546E6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1DAD90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7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983625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1F233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955050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36F956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7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081DC7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6B2459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2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5E47FE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FCB70F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7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07A7D9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BEEACD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2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429270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F8B5F8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7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69B86C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D4CC17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42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68BC9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4D7A8E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47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637FF1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</w:tr>
      <w:tr w:rsidR="00797A55" w14:paraId="3C292966" w14:textId="77777777" w:rsidTr="00797A55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63BA32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EAF698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02E44F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8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FD824A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7C37AF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3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711682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793C37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8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07CC4B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352992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3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89516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D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CC5F08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8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66A148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4605DF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3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5C1721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F012AB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8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09277A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C48BE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43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BF5732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0FF84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48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D7496F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</w:tr>
      <w:tr w:rsidR="00797A55" w14:paraId="243E1287" w14:textId="77777777" w:rsidTr="00797A55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26147C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EC9823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954E4E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E9ED23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3B39A5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1F584B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AF7B5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9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4DB903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BF9543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4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CDF7D7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A9DE68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9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C5F374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198169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4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864B93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D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0E033F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9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9F4E3F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898FDE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44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610E57" w14:textId="517FF194" w:rsidR="00797A55" w:rsidRDefault="00FD42BB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6FFF84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49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AA319D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D</w:t>
            </w:r>
          </w:p>
        </w:tc>
      </w:tr>
      <w:tr w:rsidR="00797A55" w14:paraId="2A486B81" w14:textId="77777777" w:rsidTr="00797A55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598B3F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3FF7A9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0CC6F7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9D0E3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0F8887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F58AD2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DB63B8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0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D63FB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4181BA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5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AABFD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44E6A4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0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12AB2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DFD816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5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1B3A3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05406C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40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85184D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01E3C4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45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8BACF8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778CF8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50</w:t>
            </w: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67EEFF" w14:textId="77777777" w:rsidR="00797A55" w:rsidRDefault="00797A5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</w:t>
            </w:r>
          </w:p>
        </w:tc>
      </w:tr>
    </w:tbl>
    <w:p w14:paraId="3750F68D" w14:textId="77777777" w:rsidR="00797A55" w:rsidRDefault="00797A55" w:rsidP="00797A5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jc w:val="center"/>
        <w:textAlignment w:val="center"/>
        <w:rPr>
          <w:rFonts w:ascii="Times New Roman" w:hAnsi="Times New Roman" w:cs="Times New Roman"/>
          <w:kern w:val="0"/>
          <w:sz w:val="24"/>
          <w:szCs w:val="24"/>
        </w:rPr>
      </w:pPr>
    </w:p>
    <w:p w14:paraId="380F4C06" w14:textId="77777777" w:rsidR="00797A55" w:rsidRDefault="00797A55" w:rsidP="00797A55">
      <w:pPr>
        <w:spacing w:after="0"/>
        <w:rPr>
          <w:rFonts w:ascii="Times New Roman" w:hAnsi="Times New Roman" w:cs="Times New Roman"/>
        </w:rPr>
      </w:pPr>
    </w:p>
    <w:p w14:paraId="72D7F7A7" w14:textId="4F10586C" w:rsidR="00797A55" w:rsidRDefault="002B17C3" w:rsidP="002B17C3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2B17C3">
        <w:rPr>
          <w:rFonts w:ascii="Times New Roman" w:hAnsi="Times New Roman" w:cs="Times New Roman"/>
          <w:b/>
          <w:bCs/>
          <w:sz w:val="26"/>
          <w:szCs w:val="26"/>
        </w:rPr>
        <w:t>LỜI GIẢI CHI TIẾT</w:t>
      </w:r>
    </w:p>
    <w:p w14:paraId="6B0E6783" w14:textId="7D47FB66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: </w:t>
      </w:r>
    </w:p>
    <w:p w14:paraId="17EA05D3" w14:textId="77777777" w:rsidR="006B074A" w:rsidRDefault="006B074A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→+∞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=2</m:t>
            </m:r>
          </m:e>
        </m:func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nên đường thẳng y = 2 là tiệm cận ngang của đồ thị hàm số</w:t>
      </w:r>
    </w:p>
    <w:p w14:paraId="07EE2143" w14:textId="77777777" w:rsidR="006B074A" w:rsidRDefault="00000000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→-∞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=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5</m:t>
        </m:r>
      </m:oMath>
      <w:r w:rsidR="006B074A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nên đường thẳng y = 5 là tiệm cận ngang của đồ thị hàm số</w:t>
      </w:r>
    </w:p>
    <w:p w14:paraId="557EA965" w14:textId="77777777" w:rsidR="006B074A" w:rsidRDefault="00000000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→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1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=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+∞</m:t>
        </m:r>
      </m:oMath>
      <w:r w:rsidR="006B074A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nên đường thẳng x = -1 là tiệm cận đứng của đồ thị hàm số </w:t>
      </w:r>
    </w:p>
    <w:p w14:paraId="0100D4A2" w14:textId="4299A0C6" w:rsidR="006B074A" w:rsidRPr="006B074A" w:rsidRDefault="006B074A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Vậy đồ thị có tổng số tiệm cận ngang và tiệm cận đứng là 3</w:t>
      </w:r>
    </w:p>
    <w:p w14:paraId="2AC09C20" w14:textId="32465C4A" w:rsidR="002B17C3" w:rsidRPr="002B17C3" w:rsidRDefault="002B17C3" w:rsidP="002B17C3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D</w:t>
      </w:r>
    </w:p>
    <w:p w14:paraId="6A6E771B" w14:textId="259A2E91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2</w:t>
      </w:r>
    </w:p>
    <w:p w14:paraId="78D75CED" w14:textId="77777777" w:rsidR="00B11D82" w:rsidRDefault="006B074A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: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4</m:t>
                    </m:r>
                  </m:den>
                </m:f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(2x+1)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≥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4</m:t>
                    </m:r>
                  </m:den>
                </m:f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(x+2)</m:t>
            </m:r>
          </m:e>
        </m:func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Pr="00A27B8F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x+1&gt;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x+1≤x+2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Pr="00A27B8F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&gt;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den>
                </m:f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≤1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</w:p>
    <w:p w14:paraId="7A4A98AB" w14:textId="43A3AAAC" w:rsidR="006B074A" w:rsidRDefault="006B074A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A27B8F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&lt;x≤1</m:t>
        </m:r>
      </m:oMath>
    </w:p>
    <w:p w14:paraId="662A27ED" w14:textId="5932076F" w:rsidR="006B074A" w:rsidRPr="006B074A" w:rsidRDefault="006B074A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ập nghiệm của bất phương trình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4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x+1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≥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log</m:t>
                    </m:r>
                  </m:e>
                  <m:sub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4</m:t>
                        </m:r>
                      </m:den>
                    </m:f>
                  </m:sub>
                </m:sSub>
              </m:fNam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(x+2)</m:t>
                </m:r>
              </m:e>
            </m:func>
          </m:e>
        </m:func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là (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;1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]</w:t>
      </w:r>
    </w:p>
    <w:p w14:paraId="2F8C8E0A" w14:textId="16FBAF0B" w:rsidR="002B17C3" w:rsidRPr="002B17C3" w:rsidRDefault="002B17C3" w:rsidP="002B17C3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316FBF00" w14:textId="697CF984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</w:t>
      </w:r>
    </w:p>
    <w:p w14:paraId="560BB94F" w14:textId="354B56CE" w:rsidR="006B074A" w:rsidRPr="006B074A" w:rsidRDefault="006B074A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Ta có: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sin2x</m:t>
            </m:r>
          </m:e>
        </m:nary>
        <m:r>
          <w:rPr>
            <w:rFonts w:ascii="Cambria Math" w:hAnsi="Cambria Math" w:cs="Times New Roman"/>
            <w:sz w:val="26"/>
            <w:szCs w:val="26"/>
            <w:lang w:val="vi-VN"/>
          </w:rPr>
          <m:t>dx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val="vi-VN"/>
          </w:rPr>
          <m:t xml:space="preserve">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sin2x</m:t>
            </m:r>
          </m:e>
        </m:nary>
        <m:r>
          <w:rPr>
            <w:rFonts w:ascii="Cambria Math" w:hAnsi="Cambria Math" w:cs="Times New Roman"/>
            <w:sz w:val="26"/>
            <w:szCs w:val="26"/>
            <w:lang w:val="vi-VN"/>
          </w:rPr>
          <m:t>d2x=-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sz w:val="26"/>
            <w:szCs w:val="26"/>
            <w:lang w:val="vi-VN"/>
          </w:rPr>
          <m:t>cos2x+C</m:t>
        </m:r>
      </m:oMath>
    </w:p>
    <w:p w14:paraId="3143FD58" w14:textId="5076F430" w:rsidR="002B17C3" w:rsidRPr="002B17C3" w:rsidRDefault="002B17C3" w:rsidP="002B17C3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22B7AD0C" w14:textId="20D75D92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4</w:t>
      </w:r>
    </w:p>
    <w:p w14:paraId="7C68C142" w14:textId="2A100A8D" w:rsidR="006B074A" w:rsidRDefault="006B074A" w:rsidP="00B11D82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noProof/>
        </w:rPr>
        <w:drawing>
          <wp:inline distT="0" distB="0" distL="0" distR="0" wp14:anchorId="4471810A" wp14:editId="137FCD5A">
            <wp:extent cx="2362200" cy="12420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3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72CB2" w14:textId="3D1E69D9" w:rsidR="006B074A" w:rsidRPr="006B074A" w:rsidRDefault="006B074A" w:rsidP="00B11D82">
      <w:pPr>
        <w:ind w:firstLine="72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lastRenderedPageBreak/>
        <w:t>Đường thẳng x = 1 lần lượt cắt các đường đồ thị hàm mũ tại các điểm có tung độ chính là cơ số. Từ hình ảnh đồ thị ta suy ra c &gt; a&gt; b</w:t>
      </w:r>
    </w:p>
    <w:p w14:paraId="7965279D" w14:textId="45838842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4920AC4F" w14:textId="2EE4F437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5</w:t>
      </w:r>
    </w:p>
    <w:p w14:paraId="6E3A9049" w14:textId="3A69159F" w:rsidR="006B074A" w:rsidRDefault="006B074A" w:rsidP="00B11D82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noProof/>
        </w:rPr>
        <w:drawing>
          <wp:inline distT="0" distB="0" distL="0" distR="0" wp14:anchorId="6C6F3C8A" wp14:editId="02727ACA">
            <wp:extent cx="3048000" cy="28765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CD821" w14:textId="77777777" w:rsidR="006B074A" w:rsidRDefault="006B074A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 góc giữa SA và mặt phẳng (ABC) bằng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SAH</m:t>
            </m:r>
          </m:e>
        </m:acc>
      </m:oMath>
    </w:p>
    <w:p w14:paraId="0DAC75A8" w14:textId="77777777" w:rsidR="006B074A" w:rsidRDefault="006B074A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Mà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SH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(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a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,AH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BC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den>
        </m:f>
      </m:oMath>
    </w:p>
    <w:p w14:paraId="4FDB739D" w14:textId="7E66D466" w:rsidR="006B074A" w:rsidRPr="006B074A" w:rsidRDefault="006B074A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rong tam giác vuông SHA, tan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SAH</m:t>
            </m:r>
          </m:e>
        </m:acc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SH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H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a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den>
            </m:f>
          </m:num>
          <m:den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den>
            </m:f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</m:oMath>
      <w:r>
        <w:rPr>
          <w:rFonts w:ascii="Times New Roman" w:eastAsiaTheme="minorEastAsia" w:hAnsi="Times New Roman" w:cs="Times New Roman"/>
          <w:b/>
          <w:bCs/>
          <w:sz w:val="26"/>
          <w:szCs w:val="26"/>
          <w:lang w:val="vi-VN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e>
        </m:rad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SAH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60°</m:t>
        </m:r>
      </m:oMath>
    </w:p>
    <w:p w14:paraId="7ACB8D5A" w14:textId="74BB41EF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76FF51CA" w14:textId="4DD4BCF5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6</w:t>
      </w:r>
    </w:p>
    <w:p w14:paraId="20D91037" w14:textId="77777777" w:rsidR="008A401F" w:rsidRPr="00342185" w:rsidRDefault="008A401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>Tập xác định D = R\{-1}</w:t>
      </w:r>
    </w:p>
    <w:p w14:paraId="424FDC95" w14:textId="77777777" w:rsidR="008A401F" w:rsidRPr="00342185" w:rsidRDefault="008A401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-2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+1</m:t>
            </m:r>
          </m:den>
        </m:f>
      </m:oMath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=&gt;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(x+1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&gt;0</m:t>
        </m:r>
      </m:oMath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, </w:t>
      </w:r>
      <w:r w:rsidRPr="00342185">
        <w:rPr>
          <w:rFonts w:ascii="Cambria Math" w:eastAsiaTheme="minorEastAsia" w:hAnsi="Cambria Math" w:cs="Cambria Math"/>
          <w:sz w:val="26"/>
          <w:szCs w:val="26"/>
          <w:lang w:val="vi-VN"/>
        </w:rPr>
        <w:t>∀</w:t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x </w:t>
      </w:r>
      <w:r w:rsidRPr="00342185">
        <w:rPr>
          <w:rFonts w:ascii="Cambria Math" w:eastAsiaTheme="minorEastAsia" w:hAnsi="Cambria Math" w:cs="Cambria Math"/>
          <w:sz w:val="26"/>
          <w:szCs w:val="26"/>
          <w:lang w:val="vi-VN"/>
        </w:rPr>
        <w:t>∈</w:t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D</w:t>
      </w:r>
    </w:p>
    <w:p w14:paraId="2009539A" w14:textId="042946DE" w:rsidR="008A401F" w:rsidRPr="008A401F" w:rsidRDefault="008A401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>Suy ra, hàm số y 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-2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+1</m:t>
            </m:r>
          </m:den>
        </m:f>
      </m:oMath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đồng biến trên mỗi khoảng (-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∞</m:t>
        </m:r>
      </m:oMath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>; -1), (-1; +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∞</m:t>
        </m:r>
      </m:oMath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>)</w:t>
      </w:r>
    </w:p>
    <w:p w14:paraId="1DB94C67" w14:textId="2F42A169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49AF361E" w14:textId="3CB7B0B3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7</w:t>
      </w:r>
    </w:p>
    <w:p w14:paraId="4E207069" w14:textId="1C01549D" w:rsidR="008A401F" w:rsidRPr="008A401F" w:rsidRDefault="008A401F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+1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9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x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&gt;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+1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4x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=&gt;x+1=4x=x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den>
        </m:f>
      </m:oMath>
    </w:p>
    <w:p w14:paraId="1E531A0C" w14:textId="468FD931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C</w:t>
      </w:r>
    </w:p>
    <w:p w14:paraId="76EC6F70" w14:textId="6A9A0D6E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8</w:t>
      </w:r>
    </w:p>
    <w:p w14:paraId="4C9AE940" w14:textId="6EB0DC84" w:rsidR="008A401F" w:rsidRPr="008A401F" w:rsidRDefault="008A401F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Ta có: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.BA'C'</m:t>
            </m:r>
          </m:sub>
        </m:sSub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3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BC.BA'C'</m:t>
            </m:r>
          </m:sub>
        </m:sSub>
        <m:r>
          <w:rPr>
            <w:rFonts w:ascii="Cambria Math" w:hAnsi="Cambria Math" w:cs="Times New Roman"/>
            <w:sz w:val="26"/>
            <w:szCs w:val="26"/>
            <w:lang w:val="vi-VN"/>
          </w:rPr>
          <m:t>=&gt;</m:t>
        </m:r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V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ABC.BA'C'</m:t>
            </m:r>
          </m:sub>
        </m:sSub>
        <m:r>
          <w:rPr>
            <w:rFonts w:ascii="Cambria Math" w:hAnsi="Cambria Math" w:cs="Times New Roman"/>
            <w:sz w:val="26"/>
            <w:szCs w:val="26"/>
            <w:lang w:val="vi-VN"/>
          </w:rPr>
          <m:t>=3.12=36</m:t>
        </m:r>
      </m:oMath>
    </w:p>
    <w:p w14:paraId="72CAA908" w14:textId="42742CBD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C</w:t>
      </w:r>
    </w:p>
    <w:p w14:paraId="72C4D72C" w14:textId="1CCC38A5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9</w:t>
      </w:r>
    </w:p>
    <w:p w14:paraId="3CEF741A" w14:textId="6CD7A532" w:rsidR="008A401F" w:rsidRPr="008A401F" w:rsidRDefault="008A401F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hể tích của khối trụ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V=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h=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.3a=3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sup>
        </m:sSup>
      </m:oMath>
    </w:p>
    <w:p w14:paraId="5C803A76" w14:textId="2A4F0C50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C</w:t>
      </w:r>
    </w:p>
    <w:p w14:paraId="314E17A1" w14:textId="44466AC8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0</w:t>
      </w:r>
    </w:p>
    <w:p w14:paraId="514F096D" w14:textId="38031137" w:rsidR="008A401F" w:rsidRPr="008A401F" w:rsidRDefault="008A401F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: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5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3</m:t>
                </m:r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5</m:t>
                </m:r>
              </m:e>
            </m:func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b</m:t>
            </m:r>
          </m:den>
        </m:f>
      </m:oMath>
    </w:p>
    <w:p w14:paraId="29338D1F" w14:textId="2D91C592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033174A1" w14:textId="156ADFBF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1</w:t>
      </w:r>
    </w:p>
    <w:p w14:paraId="68323A52" w14:textId="77777777" w:rsidR="008A401F" w:rsidRPr="00780937" w:rsidRDefault="008A401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780937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 SA </w:t>
      </w:r>
      <w:r w:rsidRPr="00780937">
        <w:rPr>
          <w:rFonts w:ascii="Cambria Math" w:eastAsiaTheme="minorEastAsia" w:hAnsi="Cambria Math" w:cs="Cambria Math"/>
          <w:sz w:val="26"/>
          <w:szCs w:val="26"/>
          <w:lang w:val="vi-VN"/>
        </w:rPr>
        <w:t>⊥</w:t>
      </w:r>
      <w:r w:rsidRPr="00780937">
        <w:rPr>
          <w:rFonts w:ascii="Times New Roman" w:eastAsiaTheme="minorEastAsia" w:hAnsi="Times New Roman" w:cs="Times New Roman"/>
          <w:sz w:val="26"/>
          <w:szCs w:val="26"/>
          <w:lang w:val="vi-VN"/>
        </w:rPr>
        <w:t>(ABCD) =&gt; SA</w:t>
      </w:r>
      <w:r w:rsidRPr="00780937">
        <w:rPr>
          <w:rFonts w:ascii="Cambria Math" w:eastAsiaTheme="minorEastAsia" w:hAnsi="Cambria Math" w:cs="Cambria Math"/>
          <w:sz w:val="26"/>
          <w:szCs w:val="26"/>
          <w:lang w:val="vi-VN"/>
        </w:rPr>
        <w:t>⊥</w:t>
      </w:r>
      <w:r w:rsidRPr="00780937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BC. Mà AB </w:t>
      </w:r>
      <w:r w:rsidRPr="00780937">
        <w:rPr>
          <w:rFonts w:ascii="Cambria Math" w:eastAsiaTheme="minorEastAsia" w:hAnsi="Cambria Math" w:cs="Cambria Math"/>
          <w:sz w:val="26"/>
          <w:szCs w:val="26"/>
          <w:lang w:val="vi-VN"/>
        </w:rPr>
        <w:t>⊥</w:t>
      </w:r>
      <w:r w:rsidRPr="00780937">
        <w:rPr>
          <w:rFonts w:ascii="Times New Roman" w:eastAsiaTheme="minorEastAsia" w:hAnsi="Times New Roman" w:cs="Times New Roman"/>
          <w:sz w:val="26"/>
          <w:szCs w:val="26"/>
          <w:lang w:val="vi-VN"/>
        </w:rPr>
        <w:t>BC =&gt; BC</w:t>
      </w:r>
      <w:r w:rsidRPr="00780937">
        <w:rPr>
          <w:rFonts w:ascii="Cambria Math" w:eastAsiaTheme="minorEastAsia" w:hAnsi="Cambria Math" w:cs="Cambria Math"/>
          <w:sz w:val="26"/>
          <w:szCs w:val="26"/>
          <w:lang w:val="vi-VN"/>
        </w:rPr>
        <w:t>⊥</w:t>
      </w:r>
      <w:r w:rsidRPr="00780937">
        <w:rPr>
          <w:rFonts w:ascii="Times New Roman" w:eastAsiaTheme="minorEastAsia" w:hAnsi="Times New Roman" w:cs="Times New Roman"/>
          <w:sz w:val="26"/>
          <w:szCs w:val="26"/>
          <w:lang w:val="vi-VN"/>
        </w:rPr>
        <w:t>(SAB) =&gt; BC</w:t>
      </w:r>
      <w:r w:rsidRPr="00780937">
        <w:rPr>
          <w:rFonts w:ascii="Cambria Math" w:eastAsiaTheme="minorEastAsia" w:hAnsi="Cambria Math" w:cs="Cambria Math"/>
          <w:sz w:val="26"/>
          <w:szCs w:val="26"/>
          <w:lang w:val="vi-VN"/>
        </w:rPr>
        <w:t>⊥</w:t>
      </w:r>
      <w:r w:rsidRPr="00780937">
        <w:rPr>
          <w:rFonts w:ascii="Times New Roman" w:eastAsiaTheme="minorEastAsia" w:hAnsi="Times New Roman" w:cs="Times New Roman"/>
          <w:sz w:val="26"/>
          <w:szCs w:val="26"/>
          <w:lang w:val="vi-VN"/>
        </w:rPr>
        <w:t>SB</w:t>
      </w:r>
    </w:p>
    <w:p w14:paraId="69F43B8C" w14:textId="77777777" w:rsidR="008A401F" w:rsidRPr="00780937" w:rsidRDefault="008A401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780937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Chứng minh tương tự DC </w:t>
      </w:r>
      <w:r w:rsidRPr="00780937">
        <w:rPr>
          <w:rFonts w:ascii="Cambria Math" w:eastAsiaTheme="minorEastAsia" w:hAnsi="Cambria Math" w:cs="Cambria Math"/>
          <w:sz w:val="26"/>
          <w:szCs w:val="26"/>
          <w:lang w:val="vi-VN"/>
        </w:rPr>
        <w:t>⊥</w:t>
      </w:r>
      <w:r w:rsidRPr="00780937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SD. Vậy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SBC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90°;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SDC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90°</m:t>
        </m:r>
      </m:oMath>
      <w:r w:rsidRPr="00780937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=&gt; mặt cầu ngoại tiếp hình chóp S.ABCD có đường kính SC</w:t>
      </w:r>
    </w:p>
    <w:p w14:paraId="599D48F1" w14:textId="77777777" w:rsidR="008A401F" w:rsidRPr="00780937" w:rsidRDefault="008A401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m:oMathPara>
        <m:oMath>
          <m:r>
            <w:rPr>
              <w:rFonts w:ascii="Cambria Math" w:eastAsiaTheme="minorEastAsia" w:hAnsi="Cambria Math" w:cs="Times New Roman"/>
              <w:sz w:val="26"/>
              <w:szCs w:val="26"/>
              <w:lang w:val="vi-VN"/>
            </w:rPr>
            <m:t>SC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  <w:lang w:val="vi-VN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SA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vi-V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AC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vi-VN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6"/>
              <w:szCs w:val="26"/>
              <w:lang w:val="vi-VN"/>
            </w:rPr>
            <m:t>=2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  <w:lang w:val="vi-VN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2</m:t>
              </m:r>
            </m:e>
          </m:rad>
          <m:r>
            <w:rPr>
              <w:rFonts w:ascii="Cambria Math" w:eastAsiaTheme="minorEastAsia" w:hAnsi="Cambria Math" w:cs="Times New Roman"/>
              <w:sz w:val="26"/>
              <w:szCs w:val="26"/>
              <w:lang w:val="vi-VN"/>
            </w:rPr>
            <m:t>a=&gt;R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  <w:lang w:val="vi-VN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SC</m:t>
              </m:r>
            </m:num>
            <m:den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6"/>
              <w:szCs w:val="26"/>
              <w:lang w:val="vi-VN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  <w:lang w:val="vi-VN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2</m:t>
              </m:r>
            </m:e>
          </m:rad>
          <m:r>
            <w:rPr>
              <w:rFonts w:ascii="Cambria Math" w:eastAsiaTheme="minorEastAsia" w:hAnsi="Cambria Math" w:cs="Times New Roman"/>
              <w:sz w:val="26"/>
              <w:szCs w:val="26"/>
              <w:lang w:val="vi-VN"/>
            </w:rPr>
            <m:t>a</m:t>
          </m:r>
        </m:oMath>
      </m:oMathPara>
    </w:p>
    <w:p w14:paraId="18F77438" w14:textId="6AF09C02" w:rsidR="008A401F" w:rsidRPr="008A401F" w:rsidRDefault="008A401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780937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Nên diện tích mặt cầu ngoại tiếp hình chóp bằng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4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8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sup>
        </m:sSup>
      </m:oMath>
    </w:p>
    <w:p w14:paraId="7DD1597A" w14:textId="5D329B8D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33F73050" w14:textId="2C1E320F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2</w:t>
      </w:r>
    </w:p>
    <w:p w14:paraId="140A5B3E" w14:textId="77777777" w:rsidR="008A401F" w:rsidRPr="00342185" w:rsidRDefault="008A401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Hàm số y = f(x) đồng biến trên khoảng (-1;2) =&gt; f’(x) &gt; 0 </w:t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x</w:t>
      </w:r>
      <w:r w:rsidRPr="00342185">
        <w:rPr>
          <w:rFonts w:ascii="Cambria Math" w:eastAsiaTheme="minorEastAsia" w:hAnsi="Cambria Math" w:cs="Cambria Math"/>
          <w:sz w:val="26"/>
          <w:szCs w:val="26"/>
          <w:lang w:val="vi-VN"/>
        </w:rPr>
        <w:t>∈</w:t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>(-1;2)</w:t>
      </w:r>
    </w:p>
    <w:p w14:paraId="6C5B232D" w14:textId="77777777" w:rsidR="008A401F" w:rsidRPr="00342185" w:rsidRDefault="008A401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>Xét hàm số y = f(x+2) =&gt; y’= f’(x+2)</w:t>
      </w:r>
    </w:p>
    <w:p w14:paraId="7F616463" w14:textId="77777777" w:rsidR="008A401F" w:rsidRPr="00342185" w:rsidRDefault="008A401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 y’ &gt; 0 </w:t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f’(x+2)&gt; 0 </w:t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x +2 </w:t>
      </w:r>
      <w:r w:rsidRPr="00342185">
        <w:rPr>
          <w:rFonts w:ascii="Cambria Math" w:eastAsiaTheme="minorEastAsia" w:hAnsi="Cambria Math" w:cs="Cambria Math"/>
          <w:sz w:val="26"/>
          <w:szCs w:val="26"/>
          <w:lang w:val="vi-VN"/>
        </w:rPr>
        <w:t>∈</w:t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(-1;2) </w:t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x </w:t>
      </w:r>
      <w:r w:rsidRPr="00342185">
        <w:rPr>
          <w:rFonts w:ascii="Cambria Math" w:eastAsiaTheme="minorEastAsia" w:hAnsi="Cambria Math" w:cs="Cambria Math"/>
          <w:sz w:val="26"/>
          <w:szCs w:val="26"/>
          <w:lang w:val="vi-VN"/>
        </w:rPr>
        <w:t>∈</w:t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(-3;0)</w:t>
      </w:r>
    </w:p>
    <w:p w14:paraId="6E281DC1" w14:textId="1D5EF870" w:rsidR="008A401F" w:rsidRPr="008A401F" w:rsidRDefault="008A401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t>Vậy hàm số y = f(x+2) đồng biến trên khoảng (-3;0)</w:t>
      </w:r>
    </w:p>
    <w:p w14:paraId="324C7D09" w14:textId="37891EB9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C</w:t>
      </w:r>
    </w:p>
    <w:p w14:paraId="66BBC427" w14:textId="310D1545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3</w:t>
      </w:r>
    </w:p>
    <w:p w14:paraId="3617D6AB" w14:textId="77777777" w:rsidR="00390863" w:rsidRDefault="00390863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g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-(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-1)(-x-4)</m:t>
        </m:r>
      </m:oMath>
    </w:p>
    <w:p w14:paraId="4B931C29" w14:textId="77777777" w:rsidR="00390863" w:rsidRDefault="00390863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lastRenderedPageBreak/>
        <w:t xml:space="preserve">Khi đó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g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0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Pr="00CA1C8A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-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-1</m:t>
            </m:r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-x-4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0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Pr="00CA1C8A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x=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x=-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x=-4</m:t>
                    </m:r>
                  </m:e>
                </m:eqArr>
              </m:e>
            </m:d>
          </m:e>
        </m:d>
      </m:oMath>
    </w:p>
    <w:p w14:paraId="65AC3A04" w14:textId="77777777" w:rsidR="00390863" w:rsidRDefault="00390863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BBT:</w:t>
      </w:r>
    </w:p>
    <w:p w14:paraId="1B3AA597" w14:textId="77777777" w:rsidR="00390863" w:rsidRDefault="00390863" w:rsidP="00B11D82">
      <w:pPr>
        <w:jc w:val="center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noProof/>
        </w:rPr>
        <w:drawing>
          <wp:inline distT="0" distB="0" distL="0" distR="0" wp14:anchorId="7DB0DAA2" wp14:editId="04C07576">
            <wp:extent cx="5486400" cy="1304925"/>
            <wp:effectExtent l="0" t="0" r="0" b="9525"/>
            <wp:docPr id="14" name="Picture 14" descr="A picture containing line, text, diagram, fon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A picture containing line, text, diagram, font&#10;&#10;Description automatically generated"/>
                    <pic:cNvPicPr/>
                  </pic:nvPicPr>
                  <pic:blipFill>
                    <a:blip r:embed="rId68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E664F" w14:textId="0AF43602" w:rsidR="00390863" w:rsidRPr="00390863" w:rsidRDefault="00390863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Hàm số g(x) = f(-x) có 1 điểm cực đại</w:t>
      </w:r>
    </w:p>
    <w:p w14:paraId="33841487" w14:textId="725D10FF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C</w:t>
      </w:r>
    </w:p>
    <w:p w14:paraId="3771C643" w14:textId="615A8551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4</w:t>
      </w:r>
    </w:p>
    <w:p w14:paraId="21A6705D" w14:textId="3C971B4C" w:rsidR="00390863" w:rsidRPr="00390863" w:rsidRDefault="00390863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q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πrl=π.4.6=24π</m:t>
        </m:r>
      </m:oMath>
    </w:p>
    <w:p w14:paraId="06489C4F" w14:textId="7CC55D33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2D0CBE0D" w14:textId="6BCD0844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5</w:t>
      </w:r>
    </w:p>
    <w:p w14:paraId="0C3C3D6F" w14:textId="4E98C34A" w:rsidR="00390863" w:rsidRPr="00390863" w:rsidRDefault="00390863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00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q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99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2.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99</m:t>
            </m:r>
          </m:sup>
        </m:sSup>
      </m:oMath>
    </w:p>
    <w:p w14:paraId="0E71F535" w14:textId="5C8B0BF0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5F0C891D" w14:textId="6686C0BA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6</w:t>
      </w:r>
    </w:p>
    <w:p w14:paraId="41040CEA" w14:textId="77971847" w:rsidR="00390863" w:rsidRPr="00390863" w:rsidRDefault="00390863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m:oMath>
        <m:r>
          <w:rPr>
            <w:rFonts w:ascii="Cambria Math" w:hAnsi="Cambria Math" w:cs="Times New Roman"/>
            <w:sz w:val="26"/>
            <w:szCs w:val="26"/>
            <w:lang w:val="vi-VN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4</m:t>
            </m:r>
          </m:sup>
        </m:sSup>
        <m:r>
          <w:rPr>
            <w:rFonts w:ascii="Cambria Math" w:hAnsi="Cambria Math" w:cs="Times New Roman"/>
            <w:sz w:val="26"/>
            <w:szCs w:val="26"/>
            <w:lang w:val="vi-VN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vi-VN"/>
          </w:rPr>
          <m:t>+2023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&gt;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4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3</m:t>
            </m:r>
          </m:sup>
        </m:sSup>
        <m:r>
          <w:rPr>
            <w:rFonts w:ascii="Cambria Math" w:hAnsi="Cambria Math" w:cs="Times New Roman"/>
            <w:sz w:val="26"/>
            <w:szCs w:val="26"/>
            <w:lang w:val="vi-VN"/>
          </w:rPr>
          <m:t>-6x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=&gt; hệ số góc của tiếp tuyến đồ thị (C) có hoành độ bằng -1 là y’(-1) = -4 + 6 = 2</w:t>
      </w:r>
    </w:p>
    <w:p w14:paraId="43C943CC" w14:textId="0489E672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406EBCDE" w14:textId="37F11407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7</w:t>
      </w:r>
    </w:p>
    <w:p w14:paraId="08FC3106" w14:textId="526B70FC" w:rsidR="00390863" w:rsidRPr="00390863" w:rsidRDefault="00390863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y = ln(3x +1) =&gt;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(3x+1)'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x+1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x+1</m:t>
            </m:r>
          </m:den>
        </m:f>
      </m:oMath>
    </w:p>
    <w:p w14:paraId="5C733B97" w14:textId="2AB40C08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542D79B4" w14:textId="3C9AD785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8</w:t>
      </w:r>
    </w:p>
    <w:p w14:paraId="493E6DE7" w14:textId="4E0971DC" w:rsidR="00390863" w:rsidRPr="00390863" w:rsidRDefault="00390863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4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+2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4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b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1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Pr="00CA1C8A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4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+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b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1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Pr="00CA1C8A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sub>
            </m:sSub>
          </m:fName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4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+</m:t>
            </m:r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  <w:lang w:val="vi-VN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4</m:t>
                    </m:r>
                  </m:sub>
                </m:sSub>
              </m:fNam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b</m:t>
                </m:r>
              </m:e>
            </m:func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=1</m:t>
            </m:r>
          </m:e>
        </m:func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Pr="00CA1C8A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sub>
            </m:sSub>
          </m:fName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4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b=1</m:t>
            </m:r>
          </m:e>
        </m:func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Pr="00CA1C8A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b=2</m:t>
        </m:r>
      </m:oMath>
    </w:p>
    <w:p w14:paraId="6917E92A" w14:textId="441A3971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249174D7" w14:textId="7C9790EE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19</w:t>
      </w:r>
    </w:p>
    <w:p w14:paraId="68B4E5F1" w14:textId="77777777" w:rsidR="00390863" w:rsidRDefault="00390863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Hàm số xác định khi và chỉ khi x – 2 &gt; 0 </w:t>
      </w:r>
      <w:r w:rsidRPr="0018380F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x &gt; 2</w:t>
      </w:r>
    </w:p>
    <w:p w14:paraId="39756BCA" w14:textId="6409380D" w:rsidR="00390863" w:rsidRPr="00390863" w:rsidRDefault="00390863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Suy ra tập xác định của hàm số là (2;+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∞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)</w:t>
      </w:r>
    </w:p>
    <w:p w14:paraId="3A14DFC1" w14:textId="27B2343C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C</w:t>
      </w:r>
    </w:p>
    <w:p w14:paraId="5D999AEB" w14:textId="666788FD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20</w:t>
      </w:r>
    </w:p>
    <w:p w14:paraId="32CF619E" w14:textId="0C3263F5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5640BF45" w14:textId="434EAB48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21</w:t>
      </w:r>
    </w:p>
    <w:p w14:paraId="67CC44DE" w14:textId="77777777" w:rsidR="0080179B" w:rsidRDefault="0080179B" w:rsidP="00B11D82">
      <w:pPr>
        <w:ind w:left="720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Đồ thị hàm số đã cho là đồ thị hàm bậc bốn trùng phương</w:t>
      </w:r>
    </w:p>
    <w:p w14:paraId="764C4A53" w14:textId="16742528" w:rsidR="0080179B" w:rsidRPr="0080179B" w:rsidRDefault="0080179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Từ đồ thị ta có </w:t>
      </w:r>
      <m:oMath>
        <m:func>
          <m:funcPr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→±∞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y</m:t>
            </m:r>
          </m:e>
        </m:func>
        <m:r>
          <w:rPr>
            <w:rFonts w:ascii="Cambria Math" w:hAnsi="Cambria Math" w:cs="Times New Roman"/>
            <w:sz w:val="26"/>
            <w:szCs w:val="26"/>
            <w:lang w:val="vi-VN"/>
          </w:rPr>
          <m:t>=+∞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=&gt; a &gt; 0. </w:t>
      </w:r>
    </w:p>
    <w:p w14:paraId="78583C1E" w14:textId="073B56C5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79CA02A3" w14:textId="78BD847E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22</w:t>
      </w:r>
    </w:p>
    <w:p w14:paraId="3977C376" w14:textId="710B4CBA" w:rsidR="0080179B" w:rsidRPr="0080179B" w:rsidRDefault="0080179B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ừ BBT ta thấy y’ đổi dấu từ âm sang dương khi x qua -1 nên x = -1 là điểm cực tiểu của hàm số </w:t>
      </w:r>
    </w:p>
    <w:p w14:paraId="61774F1E" w14:textId="007DD681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609695CB" w14:textId="5EF2E4FB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23</w:t>
      </w:r>
    </w:p>
    <w:p w14:paraId="4C940E24" w14:textId="50A9B1C9" w:rsidR="0080179B" w:rsidRPr="0080179B" w:rsidRDefault="0080179B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V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(2a)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2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sup>
        </m:sSup>
      </m:oMath>
    </w:p>
    <w:p w14:paraId="29957658" w14:textId="000A6183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D</w:t>
      </w:r>
    </w:p>
    <w:p w14:paraId="752563E6" w14:textId="77777777" w:rsidR="0080179B" w:rsidRDefault="002B17C3" w:rsidP="002B17C3">
      <w:pPr>
        <w:rPr>
          <w:rFonts w:ascii="Times New Roman" w:hAnsi="Times New Roman" w:cs="Times New Roman"/>
          <w:sz w:val="26"/>
          <w:szCs w:val="26"/>
          <w:lang w:val="vi-VN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24</w:t>
      </w:r>
      <w:r w:rsidR="0080179B" w:rsidRPr="0080179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14:paraId="7A0F5D8F" w14:textId="4118F2BF" w:rsidR="002B17C3" w:rsidRPr="0080179B" w:rsidRDefault="0080179B" w:rsidP="00B11D82">
      <w:pPr>
        <w:ind w:firstLine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1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p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(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-2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)dx</m:t>
            </m:r>
          </m:e>
        </m:nary>
        <m:r>
          <w:rPr>
            <w:rFonts w:ascii="Cambria Math" w:hAnsi="Cambria Math" w:cs="Times New Roman"/>
            <w:sz w:val="26"/>
            <w:szCs w:val="26"/>
            <w:lang w:val="vi-VN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1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p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dx</m:t>
            </m:r>
          </m:e>
        </m:nary>
        <m:r>
          <w:rPr>
            <w:rFonts w:ascii="Cambria Math" w:hAnsi="Cambria Math" w:cs="Times New Roman"/>
            <w:sz w:val="26"/>
            <w:szCs w:val="26"/>
            <w:lang w:val="vi-VN"/>
          </w:rPr>
          <m:t>-2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6"/>
                <w:szCs w:val="26"/>
                <w:lang w:val="vi-VN"/>
              </w:rPr>
            </m:ctrlPr>
          </m:naryPr>
          <m:sub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1</m:t>
            </m:r>
          </m:sub>
          <m:sup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2</m:t>
            </m:r>
          </m:sup>
          <m:e>
            <m:r>
              <w:rPr>
                <w:rFonts w:ascii="Cambria Math" w:hAnsi="Cambria Math" w:cs="Times New Roman"/>
                <w:sz w:val="26"/>
                <w:szCs w:val="26"/>
                <w:lang w:val="vi-VN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</m:d>
          </m:e>
        </m:nary>
        <m:r>
          <w:rPr>
            <w:rFonts w:ascii="Cambria Math" w:hAnsi="Cambria Math" w:cs="Times New Roman"/>
            <w:sz w:val="26"/>
            <w:szCs w:val="26"/>
            <w:lang w:val="vi-VN"/>
          </w:rPr>
          <m:t>=2-2.3=-4</m:t>
        </m:r>
      </m:oMath>
    </w:p>
    <w:p w14:paraId="557CAD56" w14:textId="56472452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20CD088D" w14:textId="63EAC8A9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25</w:t>
      </w:r>
    </w:p>
    <w:p w14:paraId="77927FB1" w14:textId="77777777" w:rsidR="0080179B" w:rsidRDefault="0080179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g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+1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&gt;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g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2x.f'(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+1)</m:t>
        </m:r>
      </m:oMath>
    </w:p>
    <w:p w14:paraId="27440577" w14:textId="095BFD78" w:rsidR="0080179B" w:rsidRPr="0080179B" w:rsidRDefault="0080179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Ta có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g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2.1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+1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2.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2.3=6</m:t>
        </m:r>
      </m:oMath>
    </w:p>
    <w:p w14:paraId="4FAE18BA" w14:textId="6AD3E4BC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286119C4" w14:textId="2C84F013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26</w:t>
      </w:r>
    </w:p>
    <w:p w14:paraId="30FAC908" w14:textId="77777777" w:rsidR="0080179B" w:rsidRDefault="0080179B" w:rsidP="00B11D82">
      <w:pPr>
        <w:jc w:val="center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noProof/>
        </w:rPr>
        <w:lastRenderedPageBreak/>
        <w:drawing>
          <wp:inline distT="0" distB="0" distL="0" distR="0" wp14:anchorId="41DF9E4A" wp14:editId="3AC84364">
            <wp:extent cx="2219325" cy="1419225"/>
            <wp:effectExtent l="0" t="0" r="9525" b="9525"/>
            <wp:docPr id="16" name="Picture 16" descr="A picture containing line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A picture containing line, diagram&#10;&#10;Description automatically generated"/>
                    <pic:cNvPicPr/>
                  </pic:nvPicPr>
                  <pic:blipFill>
                    <a:blip r:embed="rId686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F0888" w14:textId="77777777" w:rsidR="0080179B" w:rsidRPr="00342185" w:rsidRDefault="0080179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Phương trình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4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w:r w:rsidRPr="00342185">
        <w:rPr>
          <w:rFonts w:ascii="Times New Roman" w:eastAsiaTheme="minorEastAsia" w:hAnsi="Times New Roman" w:cs="Times New Roman"/>
          <w:sz w:val="26"/>
          <w:szCs w:val="26"/>
          <w:lang w:val="vi-VN"/>
        </w:rPr>
        <w:sym w:font="Wingdings" w:char="F0F3"/>
      </w: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=2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=-2</m:t>
                    </m:r>
                  </m:e>
                </m:eqArr>
              </m:e>
            </m:d>
          </m:e>
        </m:d>
      </m:oMath>
    </w:p>
    <w:p w14:paraId="14F909D4" w14:textId="7103BECF" w:rsidR="0080179B" w:rsidRPr="0080179B" w:rsidRDefault="0080179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Dựa vào đồ thị, phương trình f(x) = 2 có một nghiệm thực, phương trình f(x) = -2 có 3 nghiệm thực phân biệt, tất cả các nghiệm trên đều khác nhau nên phương trình đã cho có 4 nghiệm thực phân biệt</w:t>
      </w:r>
    </w:p>
    <w:p w14:paraId="00240DB3" w14:textId="026C70D3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B </w:t>
      </w:r>
    </w:p>
    <w:p w14:paraId="698C763A" w14:textId="1318548A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27</w:t>
      </w:r>
    </w:p>
    <w:p w14:paraId="581FCEF7" w14:textId="77777777" w:rsidR="0080179B" w:rsidRDefault="0080179B" w:rsidP="00B11D82">
      <w:pPr>
        <w:ind w:left="720"/>
        <w:rPr>
          <w:rFonts w:ascii="Cambria Math" w:eastAsiaTheme="minorEastAsia" w:hAnsi="Cambria Math" w:cs="Cambria Math"/>
          <w:iCs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  <w:lang w:val="vi-VN"/>
        </w:rPr>
        <w:t xml:space="preserve">Ta có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  <w:lang w:val="vi-VN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  <w:lang w:val="vi-VN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-8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  <w:lang w:val="vi-VN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(x-3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&lt;0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  <w:lang w:val="vi-VN"/>
        </w:rPr>
        <w:t xml:space="preserve"> </w:t>
      </w:r>
      <w:r w:rsidRPr="00C619EC">
        <w:rPr>
          <w:rFonts w:ascii="Cambria Math" w:eastAsiaTheme="minorEastAsia" w:hAnsi="Cambria Math" w:cs="Cambria Math"/>
          <w:iCs/>
          <w:sz w:val="26"/>
          <w:szCs w:val="26"/>
          <w:lang w:val="vi-VN"/>
        </w:rPr>
        <w:t>∀</w:t>
      </w:r>
      <w:r>
        <w:rPr>
          <w:rFonts w:ascii="Cambria Math" w:eastAsiaTheme="minorEastAsia" w:hAnsi="Cambria Math" w:cs="Cambria Math"/>
          <w:iCs/>
          <w:sz w:val="26"/>
          <w:szCs w:val="26"/>
          <w:lang w:val="vi-VN"/>
        </w:rPr>
        <w:t xml:space="preserve"> x </w:t>
      </w:r>
      <w:r w:rsidRPr="00C619EC">
        <w:rPr>
          <w:rFonts w:ascii="Cambria Math" w:eastAsiaTheme="minorEastAsia" w:hAnsi="Cambria Math" w:cs="Cambria Math"/>
          <w:iCs/>
          <w:sz w:val="26"/>
          <w:szCs w:val="26"/>
          <w:lang w:val="vi-VN"/>
        </w:rPr>
        <w:t>∈</w:t>
      </w:r>
      <w:r>
        <w:rPr>
          <w:rFonts w:ascii="Cambria Math" w:eastAsiaTheme="minorEastAsia" w:hAnsi="Cambria Math" w:cs="Cambria Math"/>
          <w:iCs/>
          <w:sz w:val="26"/>
          <w:szCs w:val="26"/>
          <w:lang w:val="vi-VN"/>
        </w:rPr>
        <w:t>[0;2]</w:t>
      </w:r>
    </w:p>
    <w:p w14:paraId="5753B883" w14:textId="77777777" w:rsidR="0080179B" w:rsidRPr="00C619EC" w:rsidRDefault="0080179B" w:rsidP="00B11D82">
      <w:pPr>
        <w:ind w:left="720"/>
        <w:rPr>
          <w:rFonts w:ascii="Cambria Math" w:eastAsiaTheme="minorEastAsia" w:hAnsi="Cambria Math" w:cs="Cambria Math"/>
          <w:iCs/>
          <w:sz w:val="26"/>
          <w:szCs w:val="26"/>
          <w:lang w:val="vi-VN"/>
        </w:rPr>
      </w:pPr>
      <w:r>
        <w:rPr>
          <w:rFonts w:ascii="Cambria Math" w:eastAsiaTheme="minorEastAsia" w:hAnsi="Cambria Math" w:cs="Cambria Math"/>
          <w:iCs/>
          <w:sz w:val="26"/>
          <w:szCs w:val="26"/>
          <w:lang w:val="vi-VN"/>
        </w:rPr>
        <w:t>Suy ra f(x) nghịch biến trên khoảng (0;2)</w:t>
      </w:r>
    </w:p>
    <w:p w14:paraId="41DA712D" w14:textId="77777777" w:rsidR="0080179B" w:rsidRPr="003669A6" w:rsidRDefault="00000000" w:rsidP="00B11D82">
      <w:pPr>
        <w:ind w:left="720"/>
        <w:rPr>
          <w:rFonts w:ascii="Cambria Math" w:eastAsiaTheme="minorEastAsia" w:hAnsi="Cambria Math" w:cs="Cambria Math"/>
          <w:iCs/>
          <w:sz w:val="26"/>
          <w:szCs w:val="26"/>
          <w:lang w:val="vi-VN"/>
        </w:rPr>
      </w:pPr>
      <m:oMath>
        <m:func>
          <m:funcPr>
            <m:ctrlPr>
              <w:rPr>
                <w:rFonts w:ascii="Cambria Math" w:eastAsiaTheme="minorEastAsia" w:hAnsi="Cambria Math" w:cs="Cambria Math"/>
                <w:i/>
                <w:iCs/>
                <w:sz w:val="26"/>
                <w:szCs w:val="26"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Cambria Math"/>
                    <w:i/>
                    <w:iCs/>
                    <w:sz w:val="26"/>
                    <w:szCs w:val="26"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6"/>
                    <w:szCs w:val="26"/>
                    <w:lang w:val="vi-VN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Cambria Math"/>
                        <w:i/>
                        <w:iCs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Cambria Math"/>
                        <w:sz w:val="26"/>
                        <w:szCs w:val="26"/>
                        <w:lang w:val="vi-VN"/>
                      </w:rPr>
                      <m:t>0;2</m:t>
                    </m:r>
                  </m:e>
                </m:d>
              </m:lim>
            </m:limLow>
          </m:fName>
          <m:e>
            <m:r>
              <w:rPr>
                <w:rFonts w:ascii="Cambria Math" w:eastAsiaTheme="minorEastAsia" w:hAnsi="Cambria Math" w:cs="Cambria Math"/>
                <w:sz w:val="26"/>
                <w:szCs w:val="26"/>
                <w:lang w:val="vi-V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Cambria Math"/>
                    <w:i/>
                    <w:iCs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 w:cs="Cambria Math"/>
                    <w:sz w:val="26"/>
                    <w:szCs w:val="26"/>
                    <w:lang w:val="vi-VN"/>
                  </w:rPr>
                  <m:t>x</m:t>
                </m:r>
              </m:e>
            </m:d>
            <m:r>
              <w:rPr>
                <w:rFonts w:ascii="Cambria Math" w:eastAsiaTheme="minorEastAsia" w:hAnsi="Cambria Math" w:cs="Cambria Math"/>
                <w:sz w:val="26"/>
                <w:szCs w:val="26"/>
                <w:lang w:val="vi-VN"/>
              </w:rPr>
              <m:t xml:space="preserve"> =f</m:t>
            </m:r>
            <m:d>
              <m:dPr>
                <m:ctrlPr>
                  <w:rPr>
                    <w:rFonts w:ascii="Cambria Math" w:eastAsiaTheme="minorEastAsia" w:hAnsi="Cambria Math" w:cs="Cambria Math"/>
                    <w:i/>
                    <w:iCs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 w:cs="Cambria Math"/>
                    <w:sz w:val="26"/>
                    <w:szCs w:val="26"/>
                    <w:lang w:val="vi-VN"/>
                  </w:rPr>
                  <m:t>0</m:t>
                </m:r>
              </m:e>
            </m:d>
            <m:r>
              <w:rPr>
                <w:rFonts w:ascii="Cambria Math" w:eastAsiaTheme="minorEastAsia" w:hAnsi="Cambria Math" w:cs="Cambria Math"/>
                <w:sz w:val="26"/>
                <w:szCs w:val="26"/>
                <w:lang w:val="vi-VN"/>
              </w:rPr>
              <m:t>=</m:t>
            </m:r>
          </m:e>
        </m:func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den>
        </m:f>
      </m:oMath>
      <w:r w:rsidR="0080179B">
        <w:rPr>
          <w:rFonts w:ascii="Cambria Math" w:eastAsiaTheme="minorEastAsia" w:hAnsi="Cambria Math" w:cs="Cambria Math"/>
          <w:iCs/>
          <w:sz w:val="26"/>
          <w:szCs w:val="26"/>
          <w:lang w:val="vi-VN"/>
        </w:rPr>
        <w:t xml:space="preserve"> </w:t>
      </w:r>
    </w:p>
    <w:p w14:paraId="7434A14A" w14:textId="77777777" w:rsidR="0080179B" w:rsidRPr="003669A6" w:rsidRDefault="0080179B" w:rsidP="00B11D82">
      <w:pPr>
        <w:ind w:left="720"/>
        <w:rPr>
          <w:rFonts w:ascii="Cambria Math" w:eastAsiaTheme="minorEastAsia" w:hAnsi="Cambria Math" w:cs="Cambria Math"/>
          <w:iCs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  <w:lang w:val="vi-VN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min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0;2</m:t>
                    </m:r>
                  </m:e>
                </m:d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=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=-5</m:t>
            </m:r>
          </m:e>
        </m:func>
      </m:oMath>
    </w:p>
    <w:p w14:paraId="2B8CEAFE" w14:textId="352DE964" w:rsidR="0080179B" w:rsidRPr="0080179B" w:rsidRDefault="00000000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  <w:lang w:val="vi-VN"/>
        </w:rPr>
      </w:pPr>
      <m:oMath>
        <m:func>
          <m:funcPr>
            <m:ctrlPr>
              <w:rPr>
                <w:rFonts w:ascii="Cambria Math" w:eastAsiaTheme="minorEastAsia" w:hAnsi="Cambria Math" w:cs="Cambria Math"/>
                <w:i/>
                <w:iCs/>
                <w:sz w:val="26"/>
                <w:szCs w:val="26"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Cambria Math"/>
                    <w:i/>
                    <w:iCs/>
                    <w:sz w:val="26"/>
                    <w:szCs w:val="26"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6"/>
                    <w:szCs w:val="26"/>
                    <w:lang w:val="vi-VN"/>
                  </w:rPr>
                  <m:t>max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Cambria Math"/>
                        <w:i/>
                        <w:iCs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Cambria Math"/>
                        <w:sz w:val="26"/>
                        <w:szCs w:val="26"/>
                        <w:lang w:val="vi-VN"/>
                      </w:rPr>
                      <m:t>0;2</m:t>
                    </m:r>
                  </m:e>
                </m:d>
              </m:lim>
            </m:limLow>
          </m:fName>
          <m:e>
            <m:r>
              <w:rPr>
                <w:rFonts w:ascii="Cambria Math" w:eastAsiaTheme="minorEastAsia" w:hAnsi="Cambria Math" w:cs="Cambria Math"/>
                <w:sz w:val="26"/>
                <w:szCs w:val="26"/>
                <w:lang w:val="vi-V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Cambria Math"/>
                    <w:i/>
                    <w:iCs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 w:cs="Cambria Math"/>
                    <w:sz w:val="26"/>
                    <w:szCs w:val="26"/>
                    <w:lang w:val="vi-VN"/>
                  </w:rPr>
                  <m:t>x</m:t>
                </m:r>
              </m:e>
            </m:d>
          </m:e>
        </m:func>
        <m:r>
          <w:rPr>
            <w:rFonts w:ascii="Cambria Math" w:eastAsiaTheme="minorEastAsia" w:hAnsi="Cambria Math" w:cs="Cambria Math"/>
            <w:sz w:val="26"/>
            <w:szCs w:val="26"/>
            <w:lang w:val="vi-VN"/>
          </w:rPr>
          <m:t>+</m:t>
        </m:r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min</m:t>
                </m:r>
              </m:e>
              <m:lim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0;2</m:t>
                    </m:r>
                  </m:e>
                </m:d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  <w:lang w:val="vi-VN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</m:t>
                </m:r>
              </m:e>
            </m:d>
          </m:e>
        </m:fun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-5=-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4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den>
        </m:f>
      </m:oMath>
      <w:r w:rsidR="0080179B">
        <w:rPr>
          <w:rFonts w:ascii="Times New Roman" w:eastAsiaTheme="minorEastAsia" w:hAnsi="Times New Roman" w:cs="Times New Roman"/>
          <w:iCs/>
          <w:sz w:val="26"/>
          <w:szCs w:val="26"/>
          <w:lang w:val="vi-VN"/>
        </w:rPr>
        <w:t xml:space="preserve">  </w:t>
      </w:r>
    </w:p>
    <w:p w14:paraId="14D7F5E8" w14:textId="5DF5C936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0EDBD467" w14:textId="0775026D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28</w:t>
      </w:r>
    </w:p>
    <w:p w14:paraId="05C138D2" w14:textId="77777777" w:rsidR="0080179B" w:rsidRPr="00C619EC" w:rsidRDefault="0080179B" w:rsidP="00B11D82">
      <w:pPr>
        <w:ind w:firstLine="720"/>
        <w:rPr>
          <w:rFonts w:ascii="Times New Roman" w:eastAsiaTheme="minorEastAsia" w:hAnsi="Times New Roman" w:cs="Times New Roman"/>
          <w:iCs/>
          <w:sz w:val="26"/>
          <w:szCs w:val="26"/>
          <w:lang w:val="vi-VN"/>
        </w:rPr>
      </w:pPr>
      <w:r w:rsidRPr="00C619E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Biểu diễn cung x </w:t>
      </w:r>
      <w:r w:rsidRPr="00C619EC">
        <w:rPr>
          <w:rFonts w:ascii="Cambria Math" w:eastAsiaTheme="minorEastAsia" w:hAnsi="Cambria Math" w:cs="Cambria Math"/>
          <w:sz w:val="26"/>
          <w:szCs w:val="26"/>
          <w:lang w:val="vi-VN"/>
        </w:rPr>
        <w:t>∈</w:t>
      </w:r>
      <w:r w:rsidRPr="00C619E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(0;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9π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4</m:t>
            </m:r>
          </m:den>
        </m:f>
      </m:oMath>
      <w:r w:rsidRPr="00C619E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) trên đường tròn lượng giác và vẽ đường thẳng y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5</m:t>
            </m:r>
          </m:den>
        </m:f>
      </m:oMath>
      <w:r w:rsidRPr="00C619E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, ta thấy phương trình sinx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5</m:t>
            </m:r>
          </m:den>
        </m:f>
      </m:oMath>
      <w:r w:rsidRPr="00C619E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có 3 nghiệm trong (0;</w:t>
      </w:r>
      <w:r w:rsidRPr="00C619EC">
        <w:rPr>
          <w:rFonts w:ascii="Times New Roman" w:eastAsiaTheme="minorEastAsia" w:hAnsi="Times New Roman" w:cs="Times New Roman"/>
          <w:i/>
          <w:sz w:val="26"/>
          <w:szCs w:val="26"/>
          <w:lang w:val="vi-VN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9π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4</m:t>
            </m:r>
          </m:den>
        </m:f>
      </m:oMath>
      <w:r w:rsidRPr="00C619EC">
        <w:rPr>
          <w:rFonts w:ascii="Times New Roman" w:eastAsiaTheme="minorEastAsia" w:hAnsi="Times New Roman" w:cs="Times New Roman"/>
          <w:iCs/>
          <w:sz w:val="26"/>
          <w:szCs w:val="26"/>
          <w:lang w:val="vi-VN"/>
        </w:rPr>
        <w:t>)</w:t>
      </w:r>
    </w:p>
    <w:p w14:paraId="19FC792B" w14:textId="4F3103E4" w:rsidR="0080179B" w:rsidRPr="0080179B" w:rsidRDefault="0080179B" w:rsidP="00B11D82">
      <w:pPr>
        <w:jc w:val="center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noProof/>
        </w:rPr>
        <w:drawing>
          <wp:inline distT="0" distB="0" distL="0" distR="0" wp14:anchorId="7D2316AC" wp14:editId="0C83B5CF">
            <wp:extent cx="1813560" cy="1470660"/>
            <wp:effectExtent l="0" t="0" r="0" b="0"/>
            <wp:docPr id="19" name="Picture 19" descr="A picture containing diagram, line, circ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 picture containing diagram, line, circle&#10;&#10;Description automatically generated"/>
                    <pic:cNvPicPr/>
                  </pic:nvPicPr>
                  <pic:blipFill>
                    <a:blip r:embed="rId687"/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470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B5D04" w14:textId="14CB42DC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lastRenderedPageBreak/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7EFCE510" w14:textId="20E07B2B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29</w:t>
      </w:r>
    </w:p>
    <w:p w14:paraId="1983F482" w14:textId="77777777" w:rsidR="001E529F" w:rsidRDefault="001E529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Tập xác định của hàm số D = [-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;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e>
        </m:rad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>]\{1}</w:t>
      </w:r>
    </w:p>
    <w:p w14:paraId="6E60FAD7" w14:textId="78A1DCA9" w:rsidR="001E529F" w:rsidRPr="001E529F" w:rsidRDefault="001E529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Có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1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x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3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+x-2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-∞,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  <w:lang w:val="vi-VN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1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+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  <w:lang w:val="vi-VN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2x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3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vi-VN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  <w:lang w:val="vi-VN"/>
                  </w:rPr>
                  <m:t>+x-2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>=+∞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nên đồ thị hàm số có 1 đường tiệm cận đứng x = 1</w:t>
      </w:r>
    </w:p>
    <w:p w14:paraId="64999DE3" w14:textId="06316588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1089A97F" w14:textId="77777777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0</w:t>
      </w:r>
    </w:p>
    <w:p w14:paraId="36F38DE7" w14:textId="77777777" w:rsidR="001E529F" w:rsidRDefault="00000000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sup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+3x+2</m:t>
                </m:r>
              </m:den>
            </m:f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dx</m:t>
            </m:r>
          </m:e>
        </m:nary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nary>
          <m:naryPr>
            <m:limLoc m:val="undOvr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naryPr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sup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+1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+2</m:t>
                    </m:r>
                  </m:den>
                </m:f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dx</m:t>
            </m:r>
          </m:e>
        </m:nary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Cs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6"/>
                <w:szCs w:val="26"/>
              </w:rPr>
              <m:t>l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+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+2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|</m:t>
        </m:r>
        <m:f>
          <m:fPr>
            <m:type m:val="noBar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ln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-ln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2ln2-ln3</m:t>
        </m:r>
      </m:oMath>
      <w:r w:rsidR="001E529F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104B61CC" w14:textId="122AC300" w:rsidR="001E529F" w:rsidRPr="001E529F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Suy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r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a = 2, b = 1 =&gt; a + 2b = 0</w:t>
      </w:r>
    </w:p>
    <w:p w14:paraId="186D3670" w14:textId="23FB38A0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  <w:r>
        <w:rPr>
          <w:rFonts w:ascii="Times New Roman" w:hAnsi="Times New Roman" w:cs="Times New Roman"/>
          <w:b/>
          <w:bCs/>
          <w:sz w:val="26"/>
          <w:szCs w:val="26"/>
        </w:rPr>
        <w:br/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1</w:t>
      </w:r>
    </w:p>
    <w:p w14:paraId="3457578A" w14:textId="77777777" w:rsidR="001E529F" w:rsidRPr="008B7D01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Phương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9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)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=3-x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9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&gt;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9-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3-x</m:t>
                    </m:r>
                  </m:sup>
                </m:sSup>
              </m:e>
            </m:eqArr>
          </m:e>
        </m:d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&lt;9</m:t>
                </m:r>
              </m:e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9.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+8=0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&lt;9</m:t>
                </m:r>
              </m:e>
              <m:e>
                <m:d>
                  <m:dPr>
                    <m:begChr m:val="[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dPr>
                  <m:e>
                    <m:d>
                      <m:dPr>
                        <m:begChr m:val=""/>
                        <m:endChr m:val="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iCs/>
                                <w:sz w:val="26"/>
                                <w:szCs w:val="26"/>
                              </w:rPr>
                            </m:ctrlPr>
                          </m:eqArr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iCs/>
                                    <w:sz w:val="26"/>
                                    <w:szCs w:val="26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=1</m:t>
                            </m:r>
                          </m:e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iCs/>
                                    <w:sz w:val="26"/>
                                    <w:szCs w:val="26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6"/>
                                    <w:szCs w:val="26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=8</m:t>
                            </m:r>
                          </m:e>
                        </m:eqArr>
                      </m:e>
                    </m:d>
                  </m:e>
                </m:d>
              </m:e>
            </m:eqArr>
          </m:e>
        </m:d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3</m:t>
                    </m:r>
                  </m:e>
                </m:eqArr>
              </m:e>
            </m:d>
          </m:e>
        </m:d>
      </m:oMath>
    </w:p>
    <w:p w14:paraId="02272F89" w14:textId="739A0268" w:rsidR="001E529F" w:rsidRDefault="001E529F" w:rsidP="00B11D82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Vậy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ổ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ác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ghiệ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3</w:t>
      </w:r>
    </w:p>
    <w:p w14:paraId="6F3F171E" w14:textId="7CD8335C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C</w:t>
      </w:r>
    </w:p>
    <w:p w14:paraId="6393579B" w14:textId="1B9E7196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2</w:t>
      </w:r>
    </w:p>
    <w:p w14:paraId="227705EA" w14:textId="77777777" w:rsidR="001E529F" w:rsidRPr="00C619EC" w:rsidRDefault="001E529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C619E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Giả sử số cần lập có dạng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bcda</m:t>
            </m:r>
          </m:e>
        </m:acc>
      </m:oMath>
      <w:r w:rsidRPr="00C619E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(a≠0, b≠c≠d)</w:t>
      </w:r>
    </w:p>
    <w:p w14:paraId="4B2A9EED" w14:textId="77777777" w:rsidR="001E529F" w:rsidRPr="00C619EC" w:rsidRDefault="001E529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C619EC">
        <w:rPr>
          <w:rFonts w:ascii="Times New Roman" w:eastAsiaTheme="minorEastAsia" w:hAnsi="Times New Roman" w:cs="Times New Roman"/>
          <w:sz w:val="26"/>
          <w:szCs w:val="26"/>
          <w:lang w:val="vi-VN"/>
        </w:rPr>
        <w:t>Chọn a: có 9 cách</w:t>
      </w:r>
    </w:p>
    <w:p w14:paraId="3D1FB76D" w14:textId="77777777" w:rsidR="001E529F" w:rsidRPr="00C619EC" w:rsidRDefault="001E529F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C619E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Chọn các chữ số b, c, d: có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9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sup>
        </m:sSubSup>
      </m:oMath>
      <w:r w:rsidRPr="00C619EC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cách</w:t>
      </w:r>
    </w:p>
    <w:p w14:paraId="19F9E29B" w14:textId="79763C44" w:rsidR="001E529F" w:rsidRPr="001E529F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  <w:lang w:val="vi-VN"/>
        </w:rPr>
      </w:pPr>
      <w:r w:rsidRPr="00C619EC">
        <w:rPr>
          <w:rFonts w:ascii="Times New Roman" w:eastAsiaTheme="minorEastAsia" w:hAnsi="Times New Roman" w:cs="Times New Roman"/>
          <w:sz w:val="26"/>
          <w:szCs w:val="26"/>
          <w:lang w:val="vi-VN"/>
        </w:rPr>
        <w:t>Vậy có tất cả 9.</w:t>
      </w:r>
      <w:r w:rsidRPr="00C619EC">
        <w:rPr>
          <w:rFonts w:ascii="Times New Roman" w:eastAsiaTheme="minorEastAsia" w:hAnsi="Times New Roman" w:cs="Times New Roman"/>
          <w:i/>
          <w:sz w:val="26"/>
          <w:szCs w:val="26"/>
          <w:lang w:val="vi-VN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vi-VN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9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vi-VN"/>
              </w:rPr>
              <m:t>3</m:t>
            </m:r>
          </m:sup>
        </m:sSubSup>
      </m:oMath>
      <w:r w:rsidRPr="00C619EC">
        <w:rPr>
          <w:rFonts w:ascii="Times New Roman" w:eastAsiaTheme="minorEastAsia" w:hAnsi="Times New Roman" w:cs="Times New Roman"/>
          <w:iCs/>
          <w:sz w:val="26"/>
          <w:szCs w:val="26"/>
          <w:lang w:val="vi-VN"/>
        </w:rPr>
        <w:t xml:space="preserve"> = 4536 số thảo mãn bài toán</w:t>
      </w:r>
    </w:p>
    <w:p w14:paraId="1D1467C6" w14:textId="316C6B94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2AD3A73A" w14:textId="76A6D144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3</w:t>
      </w:r>
    </w:p>
    <w:p w14:paraId="7D192641" w14:textId="77777777" w:rsidR="001E529F" w:rsidRPr="0055174D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Ta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: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5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-1</m:t>
            </m:r>
          </m:sup>
        </m:sSubSup>
        <m:r>
          <w:rPr>
            <w:rFonts w:ascii="Cambria Math" w:eastAsiaTheme="minorEastAsia" w:hAnsi="Cambria Math" w:cs="Times New Roman"/>
            <w:sz w:val="26"/>
            <w:szCs w:val="26"/>
          </w:rPr>
          <m:t>-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bSup>
        <m:r>
          <w:rPr>
            <w:rFonts w:ascii="Cambria Math" w:eastAsiaTheme="minorEastAsia" w:hAnsi="Cambria Math" w:cs="Times New Roman"/>
            <w:sz w:val="26"/>
            <w:szCs w:val="26"/>
          </w:rPr>
          <m:t>=0</m:t>
        </m:r>
      </m:oMath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5n-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(n-1)(n-2)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</m:t>
            </m:r>
          </m:den>
        </m:f>
      </m:oMath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30 – (n – </w:t>
      </w:r>
      <w:proofErr w:type="gramStart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>1)(</w:t>
      </w:r>
      <w:proofErr w:type="gramEnd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n – 2) = 0 (do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n≥3</m:t>
        </m:r>
      </m:oMath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>)</w:t>
      </w:r>
    </w:p>
    <w:p w14:paraId="48DD969B" w14:textId="77777777" w:rsidR="001E529F" w:rsidRPr="0055174D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3n-28=0</m:t>
        </m:r>
      </m:oMath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n=7(tm)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n=-4 (l)</m:t>
                    </m:r>
                  </m:e>
                </m:eqArr>
              </m:e>
            </m:d>
          </m:e>
        </m:d>
      </m:oMath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77E7900C" w14:textId="77777777" w:rsidR="001E529F" w:rsidRPr="0055174D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lastRenderedPageBreak/>
        <w:t>Số</w:t>
      </w:r>
      <w:proofErr w:type="spellEnd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>hạng</w:t>
      </w:r>
      <w:proofErr w:type="spellEnd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>tổng</w:t>
      </w:r>
      <w:proofErr w:type="spellEnd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>quát</w:t>
      </w:r>
      <w:proofErr w:type="spellEnd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>trong</w:t>
      </w:r>
      <w:proofErr w:type="spellEnd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>khai</w:t>
      </w:r>
      <w:proofErr w:type="spellEnd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>triển</w:t>
      </w:r>
      <w:proofErr w:type="spellEnd"/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den>
            </m:f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</m:t>
            </m:r>
          </m:sup>
        </m:sSup>
      </m:oMath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là:</w:t>
      </w:r>
    </w:p>
    <w:p w14:paraId="098E111A" w14:textId="77777777" w:rsidR="001E529F" w:rsidRDefault="00000000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k</m:t>
            </m:r>
          </m:sup>
        </m:sSubSup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-k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.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den>
            </m:f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k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k</m:t>
            </m:r>
          </m:sup>
        </m:sSubSup>
        <m:r>
          <w:rPr>
            <w:rFonts w:ascii="Cambria Math" w:eastAsiaTheme="minorEastAsia" w:hAnsi="Cambria Math" w:cs="Times New Roman"/>
            <w:sz w:val="26"/>
            <w:szCs w:val="26"/>
          </w:rPr>
          <m:t>.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k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.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-k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.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4-3k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(0≤k≤7)</m:t>
        </m:r>
      </m:oMath>
      <w:r w:rsidR="001E529F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2A32C5EC" w14:textId="77777777" w:rsidR="001E529F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hạ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hứ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sup>
        </m:sSup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ứ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với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ự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hiê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k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ỏ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mã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: 14 – 3k = 5 </w:t>
      </w:r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k = 3</w:t>
      </w:r>
    </w:p>
    <w:p w14:paraId="0F3B9D95" w14:textId="085B5B26" w:rsidR="001E529F" w:rsidRPr="001E529F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Vậy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h</w:t>
      </w:r>
      <w:r w:rsidR="00B11D82">
        <w:rPr>
          <w:rFonts w:ascii="Times New Roman" w:eastAsiaTheme="minorEastAsia" w:hAnsi="Times New Roman" w:cs="Times New Roman"/>
          <w:iCs/>
          <w:sz w:val="26"/>
          <w:szCs w:val="26"/>
        </w:rPr>
        <w:t>ệ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sup>
        </m:sSup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là: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</m:t>
            </m:r>
          </m:sub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bSup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-1)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-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5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6</m:t>
            </m:r>
          </m:den>
        </m:f>
      </m:oMath>
    </w:p>
    <w:p w14:paraId="57CD3392" w14:textId="32C34B30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C</w:t>
      </w:r>
    </w:p>
    <w:p w14:paraId="20544973" w14:textId="30B11D1D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4</w:t>
      </w:r>
    </w:p>
    <w:p w14:paraId="321A6091" w14:textId="77777777" w:rsidR="00B11D82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lượ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gười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dù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phầ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mề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ô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ty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au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3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ă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0521BE72" w14:textId="47CD82A9" w:rsidR="001E529F" w:rsidRDefault="00000000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6"/>
              <w:szCs w:val="26"/>
            </w:rPr>
            <m:t>=30.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(1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00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)</m:t>
              </m:r>
            </m:e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3</m:t>
              </m:r>
            </m:sup>
          </m:sSup>
          <m:r>
            <w:rPr>
              <w:rFonts w:ascii="Cambria Math" w:eastAsiaTheme="minorEastAsia" w:hAnsi="Cambria Math" w:cs="Times New Roman"/>
              <w:sz w:val="26"/>
              <w:szCs w:val="26"/>
            </w:rPr>
            <m:t>=37,79136</m:t>
          </m:r>
        </m:oMath>
      </m:oMathPara>
    </w:p>
    <w:p w14:paraId="061016B8" w14:textId="77777777" w:rsidR="00B11D82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lượ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gười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dù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phầ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mề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ô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ty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au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n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ă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iếp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eo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>:</w:t>
      </w:r>
    </w:p>
    <w:p w14:paraId="7A93D747" w14:textId="32443DBA" w:rsidR="001E529F" w:rsidRDefault="00000000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iCs/>
                  <w:sz w:val="26"/>
                  <w:szCs w:val="26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6"/>
              <w:szCs w:val="26"/>
            </w:rPr>
            <m:t>=37,79.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6"/>
                  <w:szCs w:val="26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(1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00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)</m:t>
              </m:r>
            </m:e>
            <m: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n</m:t>
              </m:r>
            </m:sup>
          </m:sSup>
        </m:oMath>
      </m:oMathPara>
    </w:p>
    <w:p w14:paraId="2C3D0F6F" w14:textId="77777777" w:rsidR="00B11D82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Để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người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dùng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vượt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quá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50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triệu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người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thì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7,79316.(1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00</m:t>
                </m:r>
              </m:den>
            </m:f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n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&gt;50</m:t>
        </m:r>
      </m:oMath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n &gt; 5, </w:t>
      </w:r>
    </w:p>
    <w:p w14:paraId="14B6C405" w14:textId="5ED854E0" w:rsidR="001E529F" w:rsidRPr="008B7D01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n </w:t>
      </w:r>
      <w:r w:rsidRPr="008B7D01">
        <w:rPr>
          <w:rFonts w:ascii="Cambria Math" w:eastAsiaTheme="minorEastAsia" w:hAnsi="Cambria Math" w:cs="Cambria Math"/>
          <w:iCs/>
          <w:sz w:val="26"/>
          <w:szCs w:val="26"/>
        </w:rPr>
        <w:t>∈</w:t>
      </w:r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N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nên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n = 6</w:t>
      </w:r>
    </w:p>
    <w:p w14:paraId="428AA5CB" w14:textId="77777777" w:rsidR="001E529F" w:rsidRPr="008B7D01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Suy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ra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cần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ít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nhất</w:t>
      </w:r>
      <w:proofErr w:type="spellEnd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3 + 6 = 9 </w:t>
      </w:r>
      <w:proofErr w:type="spellStart"/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năm</w:t>
      </w:r>
      <w:proofErr w:type="spellEnd"/>
    </w:p>
    <w:p w14:paraId="43E6B7B0" w14:textId="4F8D2FB1" w:rsidR="001E529F" w:rsidRPr="001E529F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8B7D01">
        <w:rPr>
          <w:rFonts w:ascii="Times New Roman" w:eastAsiaTheme="minorEastAsia" w:hAnsi="Times New Roman" w:cs="Times New Roman"/>
          <w:iCs/>
          <w:sz w:val="26"/>
          <w:szCs w:val="26"/>
        </w:rPr>
        <w:t>2022 + 9 = 2031</w:t>
      </w:r>
    </w:p>
    <w:p w14:paraId="66272076" w14:textId="2F50D3B1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D</w:t>
      </w:r>
    </w:p>
    <w:p w14:paraId="33117C1C" w14:textId="37556545" w:rsidR="001E529F" w:rsidRPr="001E529F" w:rsidRDefault="002B17C3" w:rsidP="001E529F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5</w:t>
      </w:r>
    </w:p>
    <w:p w14:paraId="40D2FBFD" w14:textId="77777777" w:rsidR="001E529F" w:rsidRDefault="001E529F" w:rsidP="00B11D82">
      <w:pPr>
        <w:jc w:val="center"/>
        <w:rPr>
          <w:rFonts w:ascii="Times New Roman" w:eastAsiaTheme="minorEastAsia" w:hAnsi="Times New Roman" w:cs="Times New Roman"/>
          <w:b/>
          <w:bCs/>
          <w:iCs/>
          <w:sz w:val="26"/>
          <w:szCs w:val="26"/>
        </w:rPr>
      </w:pPr>
      <w:r>
        <w:rPr>
          <w:noProof/>
        </w:rPr>
        <w:drawing>
          <wp:inline distT="0" distB="0" distL="0" distR="0" wp14:anchorId="220ADFE7" wp14:editId="163C5A17">
            <wp:extent cx="2914650" cy="24574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19ED20" w14:textId="77777777" w:rsidR="001E529F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lastRenderedPageBreak/>
        <w:t xml:space="preserve">Ta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h=SO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AB=a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6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, R=OA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AB=a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6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</m:oMath>
    </w:p>
    <w:p w14:paraId="13BF75A8" w14:textId="621ACE1F" w:rsidR="001E529F" w:rsidRPr="001E529F" w:rsidRDefault="001E529F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V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S.h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π(a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6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.a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6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sup>
            </m:sSup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6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4</m:t>
            </m:r>
          </m:den>
        </m:f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3259D34B" w14:textId="3B0BBCD0" w:rsidR="002B17C3" w:rsidRPr="002B17C3" w:rsidRDefault="002B17C3" w:rsidP="002B17C3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7C70E31F" w14:textId="6BB7B8A0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6</w:t>
      </w:r>
    </w:p>
    <w:p w14:paraId="14E8F0E5" w14:textId="77777777" w:rsidR="00BC1832" w:rsidRDefault="00BC1832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Ta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4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4x=0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0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-1</m:t>
                    </m:r>
                  </m:e>
                </m:eqArr>
              </m:e>
            </m:d>
          </m:e>
        </m:d>
      </m:oMath>
    </w:p>
    <w:p w14:paraId="476E3784" w14:textId="77777777" w:rsidR="00BC1832" w:rsidRDefault="00BC1832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Khi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3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iể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ực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rị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iCs/>
          <w:sz w:val="26"/>
          <w:szCs w:val="26"/>
        </w:rPr>
        <w:t>A(</w:t>
      </w:r>
      <w:proofErr w:type="gramEnd"/>
      <w:r>
        <w:rPr>
          <w:rFonts w:ascii="Times New Roman" w:eastAsiaTheme="minorEastAsia" w:hAnsi="Times New Roman" w:cs="Times New Roman"/>
          <w:iCs/>
          <w:sz w:val="26"/>
          <w:szCs w:val="26"/>
        </w:rPr>
        <w:t>0;3); B(1;2); C(-1;2)</w:t>
      </w:r>
    </w:p>
    <w:p w14:paraId="6A5490E0" w14:textId="77777777" w:rsidR="00BC1832" w:rsidRDefault="00BC1832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Khoả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ách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ừ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iCs/>
          <w:sz w:val="26"/>
          <w:szCs w:val="26"/>
        </w:rPr>
        <w:t>A(</w:t>
      </w:r>
      <w:proofErr w:type="gram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0;3)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ế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BC: y = 2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là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=1</m:t>
        </m:r>
      </m:oMath>
    </w:p>
    <w:p w14:paraId="4A0AA1AB" w14:textId="1B76F66F" w:rsidR="00BC1832" w:rsidRP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Do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∆ABC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.BC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.1.2=1</m:t>
        </m:r>
      </m:oMath>
    </w:p>
    <w:p w14:paraId="3EDCF18A" w14:textId="3D2B1220" w:rsidR="002B17C3" w:rsidRPr="002B17C3" w:rsidRDefault="002B17C3" w:rsidP="002B17C3">
      <w:pPr>
        <w:rPr>
          <w:rFonts w:ascii="Times New Roman" w:hAnsi="Times New Roman" w:cs="Times New Roman"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C</w:t>
      </w:r>
    </w:p>
    <w:p w14:paraId="72B8D277" w14:textId="68D1CA1C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7</w:t>
      </w:r>
    </w:p>
    <w:p w14:paraId="781DC904" w14:textId="77777777" w:rsidR="00BC1832" w:rsidRDefault="00BC1832" w:rsidP="00B11D82">
      <w:pPr>
        <w:tabs>
          <w:tab w:val="left" w:pos="4272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iều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kiệ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x &gt; 0; x</w:t>
      </w:r>
      <w:r w:rsidRPr="0055174D">
        <w:rPr>
          <w:rFonts w:ascii="Times New Roman" w:eastAsiaTheme="minorEastAsia" w:hAnsi="Times New Roman" w:cs="Times New Roman"/>
          <w:iCs/>
          <w:sz w:val="26"/>
          <w:szCs w:val="26"/>
        </w:rPr>
        <w:t>≠</w:t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>1</w:t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ab/>
      </w:r>
    </w:p>
    <w:p w14:paraId="29B59B10" w14:textId="77777777" w:rsidR="00BC1832" w:rsidRDefault="00BC1832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Với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iểu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kiệ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rê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ta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: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sub>
                </m:sSub>
              </m:fNam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5</m:t>
                </m:r>
              </m:e>
            </m:func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 xml:space="preserve">=&gt; </m:t>
        </m:r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.</m:t>
        </m:r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=1</m:t>
        </m:r>
      </m:oMath>
    </w:p>
    <w:p w14:paraId="321C05F8" w14:textId="2AD3465F" w:rsidR="00BC1832" w:rsidRPr="00BC1832" w:rsidRDefault="00BC1832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Vậy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phươ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.</m:t>
        </m:r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=1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9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ghiệ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guyê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uộc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oạ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[-10;10]</w:t>
      </w:r>
    </w:p>
    <w:p w14:paraId="4F772188" w14:textId="5CB54D14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5FD438BF" w14:textId="65F33F15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8</w:t>
      </w:r>
    </w:p>
    <w:p w14:paraId="6BDBA70A" w14:textId="77777777" w:rsidR="00BC1832" w:rsidRPr="00CF7F6E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Ta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: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y=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+3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12x-m</m:t>
                </m:r>
              </m:e>
            </m:d>
          </m:e>
        </m:d>
      </m:oMath>
    </w:p>
    <w:p w14:paraId="64A408D1" w14:textId="77777777" w:rsid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=&gt;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+3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12x-m</m:t>
                </m:r>
              </m:e>
            </m:d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6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+6x-12</m:t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+3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12x-m</m:t>
                </m:r>
              </m:e>
            </m:d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.f'(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3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2x-m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)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03F32035" w14:textId="77777777" w:rsid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f’(x) = (x – </w:t>
      </w:r>
      <w:proofErr w:type="gramStart"/>
      <w:r>
        <w:rPr>
          <w:rFonts w:ascii="Times New Roman" w:eastAsiaTheme="minorEastAsia" w:hAnsi="Times New Roman" w:cs="Times New Roman"/>
          <w:iCs/>
          <w:sz w:val="26"/>
          <w:szCs w:val="26"/>
        </w:rPr>
        <w:t>1)(</w:t>
      </w:r>
      <w:proofErr w:type="gram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x + 2) = 0 </w:t>
      </w:r>
      <w:r w:rsidRPr="00CF7F6E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-2</m:t>
                    </m:r>
                  </m:e>
                </m:eqArr>
              </m:e>
            </m:d>
          </m:e>
        </m:d>
      </m:oMath>
    </w:p>
    <w:p w14:paraId="21274269" w14:textId="77777777" w:rsid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Ta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: y’ = 0 </w:t>
      </w:r>
      <w:r w:rsidRPr="00CF7F6E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+6x-12=0</m:t>
                    </m:r>
                  </m:e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iCs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+3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iCs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-12x-m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=1</m:t>
                    </m:r>
                  </m:e>
                </m:eqArr>
              </m:e>
            </m:d>
          </m:e>
        </m:d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và y’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khô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xác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ịnh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+3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12x-m=0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7A2B6F9C" w14:textId="77777777" w:rsidR="00BC1832" w:rsidRDefault="00000000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+6x-12=0</m:t>
        </m:r>
      </m:oMath>
      <w:r w:rsidR="00BC183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="00BC1832" w:rsidRPr="00554F61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-2</m:t>
                    </m:r>
                  </m:e>
                </m:eqArr>
              </m:e>
            </m:d>
          </m:e>
        </m:d>
      </m:oMath>
    </w:p>
    <w:p w14:paraId="6F65C016" w14:textId="77777777" w:rsid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Theo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yêu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ầu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bài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oá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ì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phươ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2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+3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12x-m=0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và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3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2x-m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1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ph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ải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9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ghiệ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phâ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biệt</w:t>
      </w:r>
      <w:proofErr w:type="spellEnd"/>
    </w:p>
    <w:p w14:paraId="2D86F51E" w14:textId="77777777" w:rsid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lastRenderedPageBreak/>
        <w:t>Khảo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át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hà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y=2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+3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12x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ta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ược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BBT:</w:t>
      </w:r>
    </w:p>
    <w:p w14:paraId="2D7653BF" w14:textId="77777777" w:rsidR="00BC1832" w:rsidRDefault="00BC1832" w:rsidP="00BC1832">
      <w:pPr>
        <w:tabs>
          <w:tab w:val="left" w:pos="8931"/>
        </w:tabs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noProof/>
        </w:rPr>
        <w:drawing>
          <wp:inline distT="0" distB="0" distL="0" distR="0" wp14:anchorId="7A869411" wp14:editId="17EB4F7B">
            <wp:extent cx="6505575" cy="16668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9"/>
                    <a:stretch>
                      <a:fillRect/>
                    </a:stretch>
                  </pic:blipFill>
                  <pic:spPr>
                    <a:xfrm>
                      <a:off x="0" y="0"/>
                      <a:ext cx="65055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362CFA" w14:textId="77777777" w:rsidR="00B11D8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Dự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vào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BBT: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+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-12x=m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+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-12x=m+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iCs/>
                        <w:sz w:val="26"/>
                        <w:szCs w:val="26"/>
                      </w:rPr>
                    </m:ctrlP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+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-12x=m-1</m:t>
                    </m:r>
                  </m:e>
                </m:eqArr>
              </m:e>
            </m:d>
          </m:e>
        </m:d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9 </w:t>
      </w:r>
      <w:proofErr w:type="spellStart"/>
      <w:proofErr w:type="gramStart"/>
      <w:r>
        <w:rPr>
          <w:rFonts w:ascii="Times New Roman" w:eastAsiaTheme="minorEastAsia" w:hAnsi="Times New Roman" w:cs="Times New Roman"/>
          <w:iCs/>
          <w:sz w:val="26"/>
          <w:szCs w:val="26"/>
        </w:rPr>
        <w:t>nghiệ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:</w:t>
      </w:r>
      <w:proofErr w:type="gram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+1&lt;2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-1&gt;-1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2F7783AE" w14:textId="22EA150C" w:rsid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-6&lt; m &lt; 19</w:t>
      </w:r>
    </w:p>
    <w:p w14:paraId="303E94B5" w14:textId="17037405" w:rsidR="00BC1832" w:rsidRDefault="00BC1832" w:rsidP="00B11D82">
      <w:pPr>
        <w:ind w:left="720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Vậy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24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giá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rị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guyê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m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ỏ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mãn</w:t>
      </w:r>
      <w:proofErr w:type="spellEnd"/>
    </w:p>
    <w:p w14:paraId="631E11C0" w14:textId="797009BB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73BAB694" w14:textId="5642B2E8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39</w:t>
      </w:r>
    </w:p>
    <w:p w14:paraId="49176232" w14:textId="77777777" w:rsid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Ta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g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-2x.f'(3-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)</m:t>
        </m:r>
      </m:oMath>
    </w:p>
    <w:p w14:paraId="211EEDA9" w14:textId="77777777" w:rsid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Phương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rình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g’(x) = 0 </w:t>
      </w:r>
      <w:r w:rsidRPr="00B63D3F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0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f'(3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)</m:t>
                    </m:r>
                  </m:e>
                </m:eqArr>
              </m:e>
            </m:d>
          </m:e>
        </m:d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B63D3F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iCs/>
                        <w:sz w:val="26"/>
                        <w:szCs w:val="26"/>
                      </w:rPr>
                    </m:ctrlP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3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=-6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3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=-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iCs/>
                        <w:sz w:val="26"/>
                        <w:szCs w:val="26"/>
                      </w:rPr>
                    </m:ctrlP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3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=2</m:t>
                    </m:r>
                  </m:e>
                </m:eqArr>
              </m:e>
            </m:d>
          </m:e>
        </m:d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B63D3F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0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±3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iCs/>
                        <w:sz w:val="26"/>
                        <w:szCs w:val="2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6"/>
                        <w:szCs w:val="26"/>
                      </w:rPr>
                      <m:t>x=</m:t>
                    </m:r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±2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iCs/>
                        <w:sz w:val="26"/>
                        <w:szCs w:val="26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6"/>
                        <w:szCs w:val="26"/>
                      </w:rPr>
                      <m:t>x=</m:t>
                    </m:r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±1</m:t>
                    </m:r>
                  </m:e>
                </m:eqArr>
              </m:e>
            </m:d>
          </m:e>
        </m:d>
      </m:oMath>
    </w:p>
    <w:p w14:paraId="3A90408A" w14:textId="77777777" w:rsid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Lập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bả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xét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dấu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ạo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hà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hà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g(x)</w:t>
      </w:r>
    </w:p>
    <w:p w14:paraId="4B08C74C" w14:textId="77777777" w:rsidR="00BC1832" w:rsidRDefault="00BC1832" w:rsidP="00BC1832">
      <w:pPr>
        <w:tabs>
          <w:tab w:val="left" w:pos="8931"/>
        </w:tabs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noProof/>
        </w:rPr>
        <w:drawing>
          <wp:inline distT="0" distB="0" distL="0" distR="0" wp14:anchorId="6AA9AB5C" wp14:editId="0A1FD9A4">
            <wp:extent cx="5895975" cy="16002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0"/>
                    <a:stretch>
                      <a:fillRect/>
                    </a:stretch>
                  </pic:blipFill>
                  <pic:spPr>
                    <a:xfrm>
                      <a:off x="0" y="0"/>
                      <a:ext cx="58959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10DB4" w14:textId="436CD1FD" w:rsidR="00BC1832" w:rsidRPr="00BC1832" w:rsidRDefault="00BC1832" w:rsidP="00B11D82">
      <w:pPr>
        <w:tabs>
          <w:tab w:val="left" w:pos="8931"/>
        </w:tabs>
        <w:ind w:firstLine="709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Dự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vào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bả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xét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dấu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dạo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hà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, ta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ấy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hà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g(x)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ghịch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biế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rê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khoả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(2;3)</w:t>
      </w:r>
    </w:p>
    <w:p w14:paraId="530C96FB" w14:textId="5E76C422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36192B17" w14:textId="77777777" w:rsidR="00BC1832" w:rsidRDefault="002B17C3" w:rsidP="00BC1832">
      <w:pPr>
        <w:tabs>
          <w:tab w:val="left" w:pos="8931"/>
        </w:tabs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40</w:t>
      </w:r>
    </w:p>
    <w:p w14:paraId="7E96D829" w14:textId="77777777" w:rsidR="00BC1832" w:rsidRDefault="00BC1832" w:rsidP="00B11D82">
      <w:pPr>
        <w:tabs>
          <w:tab w:val="left" w:pos="8931"/>
        </w:tabs>
        <w:jc w:val="center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noProof/>
        </w:rPr>
        <w:lastRenderedPageBreak/>
        <w:drawing>
          <wp:inline distT="0" distB="0" distL="0" distR="0" wp14:anchorId="50032120" wp14:editId="231ABBA4">
            <wp:extent cx="3238500" cy="26670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F8FAE" w14:textId="77777777" w:rsidR="00BC1832" w:rsidRPr="00473F28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Ta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C⊥BD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C⊥SO</m:t>
                </m:r>
              </m:e>
            </m:eqAr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&gt;AC⊥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BD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&gt;AC⊥SD</m:t>
        </m:r>
      </m:oMath>
    </w:p>
    <w:p w14:paraId="5F56A7EA" w14:textId="77777777" w:rsidR="00B11D8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Do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đó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kẻ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OM </w:t>
      </w:r>
      <w:r w:rsidRPr="00473F28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SD =&gt; SD </w:t>
      </w:r>
      <w:r w:rsidRPr="00473F28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(MOC) </w:t>
      </w:r>
    </w:p>
    <w:p w14:paraId="306810E8" w14:textId="5A508DA4" w:rsidR="00BC1832" w:rsidRPr="00473F28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SBD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SDC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)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MC,MO)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OM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φ</m:t>
        </m:r>
      </m:oMath>
    </w:p>
    <w:p w14:paraId="235D5027" w14:textId="77777777" w:rsidR="00BC1832" w:rsidRPr="00473F28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Vì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AC</w:t>
      </w:r>
      <w:r w:rsidRPr="00473F28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(SBD) =&gt; AC </w:t>
      </w:r>
      <w:r w:rsidRPr="00473F28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gram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OM  =</w:t>
      </w:r>
      <w:proofErr w:type="gram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&gt; Tam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giác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MOC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vuông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tại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O</w:t>
      </w:r>
    </w:p>
    <w:p w14:paraId="4DD8A0AA" w14:textId="77777777" w:rsidR="00BC1832" w:rsidRPr="00473F28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SB = SD = a; BD =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a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=&gt; Tam giác SBD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vuông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cân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tại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S</w:t>
      </w:r>
    </w:p>
    <w:p w14:paraId="0A9871F4" w14:textId="77777777" w:rsidR="00BC1832" w:rsidRPr="00473F28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Suy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ra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M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là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trung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điểm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SD =&gt; OM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</m:oMath>
    </w:p>
    <w:p w14:paraId="52D5FC38" w14:textId="76F25FA5" w:rsidR="002B17C3" w:rsidRP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tanφ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OC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OM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den>
            </m:f>
          </m:num>
          <m:den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den>
            </m:f>
          </m:den>
        </m:f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e>
        </m:rad>
      </m:oMath>
      <w:r w:rsidRPr="00473F28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320B655E" w14:textId="6CE5FB5C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033060E6" w14:textId="6D85DB17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41</w:t>
      </w:r>
    </w:p>
    <w:p w14:paraId="1D0C67EB" w14:textId="77777777" w:rsidR="00BC1832" w:rsidRPr="00554F61" w:rsidRDefault="00BC1832" w:rsidP="00B11D82">
      <w:pPr>
        <w:tabs>
          <w:tab w:val="left" w:pos="8931"/>
        </w:tabs>
        <w:jc w:val="center"/>
        <w:rPr>
          <w:rFonts w:ascii="Times New Roman" w:eastAsiaTheme="minorEastAsia" w:hAnsi="Times New Roman" w:cs="Times New Roman"/>
          <w:b/>
          <w:bCs/>
          <w:iCs/>
          <w:sz w:val="26"/>
          <w:szCs w:val="26"/>
        </w:rPr>
      </w:pPr>
      <w:r>
        <w:rPr>
          <w:noProof/>
        </w:rPr>
        <w:drawing>
          <wp:inline distT="0" distB="0" distL="0" distR="0" wp14:anchorId="506CEABD" wp14:editId="06416ECA">
            <wp:extent cx="1889760" cy="2072640"/>
            <wp:effectExtent l="0" t="0" r="0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2"/>
                    <a:stretch>
                      <a:fillRect/>
                    </a:stretch>
                  </pic:blipFill>
                  <pic:spPr>
                    <a:xfrm>
                      <a:off x="0" y="0"/>
                      <a:ext cx="1889760" cy="207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B5A57" w14:textId="77777777" w:rsidR="00BC1832" w:rsidRPr="00554F61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lastRenderedPageBreak/>
        <w:t>Hạ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MH </w:t>
      </w:r>
      <w:r w:rsidRPr="00554F61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B’C. Ta </w:t>
      </w: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M ⊥BC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M⊥BB'</m:t>
                </m:r>
              </m:e>
            </m:eqArr>
          </m:e>
        </m:d>
      </m:oMath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=&gt; AM </w:t>
      </w:r>
      <w:r w:rsidRPr="00554F61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(BCC’B’) </w:t>
      </w:r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AM </w:t>
      </w:r>
      <w:r w:rsidRPr="00554F61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MH</w:t>
      </w:r>
    </w:p>
    <w:p w14:paraId="68C5AFBE" w14:textId="77777777" w:rsidR="00BC1832" w:rsidRPr="00554F61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Nên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: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M⊥MH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'C⊥MH</m:t>
                </m:r>
              </m:e>
            </m:eqArr>
          </m:e>
        </m:d>
      </m:oMath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=&gt; d(</w:t>
      </w:r>
      <w:proofErr w:type="gram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AM,B’C</w:t>
      </w:r>
      <w:proofErr w:type="gram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) = MH</w:t>
      </w:r>
    </w:p>
    <w:p w14:paraId="02F3FAD9" w14:textId="77777777" w:rsidR="00BC1832" w:rsidRPr="00554F61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: Tam </w:t>
      </w: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giác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ABC </w:t>
      </w: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vuông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cân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tại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A </w:t>
      </w: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nên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AM = CM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BC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</m:oMath>
    </w:p>
    <w:p w14:paraId="64EAFCBE" w14:textId="77777777" w:rsidR="00BC1832" w:rsidRPr="00554F61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Và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: CB’ =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B'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C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6"/>
            <w:szCs w:val="26"/>
          </w:rPr>
          <m:t>=2a</m:t>
        </m:r>
      </m:oMath>
    </w:p>
    <w:p w14:paraId="25EF01C9" w14:textId="77777777" w:rsidR="00BC1832" w:rsidRPr="00554F61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Do tam </w:t>
      </w: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giác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CMH </w:t>
      </w: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đồng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dạng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tam </w:t>
      </w: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giác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CB’B </w:t>
      </w:r>
      <w:proofErr w:type="spellStart"/>
      <w:proofErr w:type="gram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nên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:</w:t>
      </w:r>
      <w:proofErr w:type="gram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MH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BB'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M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B'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&gt;MH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M.BB'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B'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.a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a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</m:oMath>
    </w:p>
    <w:p w14:paraId="459C6CF2" w14:textId="715F9F47" w:rsidR="00BC1832" w:rsidRP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Vậy</w:t>
      </w:r>
      <w:proofErr w:type="spell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 d(</w:t>
      </w:r>
      <w:proofErr w:type="gramStart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>AM,B’C</w:t>
      </w:r>
      <w:proofErr w:type="gramEnd"/>
      <w:r w:rsidRPr="00554F61">
        <w:rPr>
          <w:rFonts w:ascii="Times New Roman" w:eastAsiaTheme="minorEastAsia" w:hAnsi="Times New Roman" w:cs="Times New Roman"/>
          <w:iCs/>
          <w:sz w:val="26"/>
          <w:szCs w:val="26"/>
        </w:rPr>
        <w:t xml:space="preserve">)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</m:oMath>
    </w:p>
    <w:p w14:paraId="7A63BFBB" w14:textId="7250639C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11E1B566" w14:textId="5C6C5ACB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42</w:t>
      </w:r>
    </w:p>
    <w:p w14:paraId="796B5CE6" w14:textId="77777777" w:rsid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TXĐ: D = R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3a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4(a+2)</m:t>
        </m:r>
      </m:oMath>
    </w:p>
    <w:p w14:paraId="26D7ED5A" w14:textId="77777777" w:rsidR="00BC1832" w:rsidRDefault="00000000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max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(-∞;0]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=f(-2)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=&gt;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2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 xml:space="preserve">=0 </m:t>
        </m:r>
      </m:oMath>
      <w:r w:rsidR="00BC183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="00BC1832" w:rsidRPr="00CF7F6E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 w:rsidR="00BC183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12a – 4(a + 2) = 0 </w:t>
      </w:r>
      <w:r w:rsidR="00BC1832" w:rsidRPr="00CF7F6E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 w:rsidR="00BC183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 a= 1</w:t>
      </w:r>
    </w:p>
    <w:p w14:paraId="44B94AAB" w14:textId="77777777" w:rsid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Suy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r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12x+1</m:t>
        </m:r>
      </m:oMath>
    </w:p>
    <w:p w14:paraId="13726C13" w14:textId="77777777" w:rsidR="00BC1832" w:rsidRPr="00CF7F6E" w:rsidRDefault="00000000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3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12</m:t>
        </m:r>
      </m:oMath>
      <w:r w:rsidR="00BC1832">
        <w:rPr>
          <w:rFonts w:ascii="Times New Roman" w:eastAsiaTheme="minorEastAsia" w:hAnsi="Times New Roman" w:cs="Times New Roman"/>
          <w:iCs/>
          <w:sz w:val="26"/>
          <w:szCs w:val="26"/>
        </w:rPr>
        <w:t xml:space="preserve">; f’(x) = 0 </w:t>
      </w:r>
      <w:r w:rsidR="00BC1832" w:rsidRPr="00CF7F6E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 w:rsidR="00BC183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x = 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±2</m:t>
        </m:r>
      </m:oMath>
    </w:p>
    <w:p w14:paraId="27A8C23C" w14:textId="77777777" w:rsidR="00BC1832" w:rsidRDefault="00BC1832" w:rsidP="00B11D82">
      <w:pPr>
        <w:tabs>
          <w:tab w:val="left" w:pos="8931"/>
        </w:tabs>
        <w:jc w:val="center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noProof/>
        </w:rPr>
        <w:drawing>
          <wp:inline distT="0" distB="0" distL="0" distR="0" wp14:anchorId="281A9300" wp14:editId="1E863CDF">
            <wp:extent cx="3562350" cy="14097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3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C4B8E" w14:textId="10304D85" w:rsidR="00BC1832" w:rsidRDefault="00BC1832" w:rsidP="00B11D82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Vậy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với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a = 1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ì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hàm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ạt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max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(-∞;0]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=f(-2)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và khi đó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max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(-∞;0]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=</m:t>
            </m:r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1</m:t>
        </m:r>
      </m:oMath>
    </w:p>
    <w:p w14:paraId="51A3E31C" w14:textId="3ABCE13E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1E5887BD" w14:textId="00460F2F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43</w:t>
      </w:r>
    </w:p>
    <w:p w14:paraId="548F46B0" w14:textId="77777777" w:rsidR="00BC1832" w:rsidRPr="00F8175B" w:rsidRDefault="00000000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f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x-1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&gt;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x-1</m:t>
                </m:r>
              </m:den>
            </m:f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dx</m:t>
            </m:r>
          </m:e>
        </m:nary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Cs/>
                        <w:sz w:val="26"/>
                        <w:szCs w:val="2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x-1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 xml:space="preserve">, khi x&gt;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e>
              <m:e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Cs/>
                        <w:sz w:val="26"/>
                        <w:szCs w:val="2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1-2x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 xml:space="preserve">,khi x&lt;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e>
            </m:eqArr>
          </m:e>
        </m:d>
      </m:oMath>
      <w:r w:rsidR="00BC1832" w:rsidRPr="00F8175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1797B916" w14:textId="77777777" w:rsidR="00BC1832" w:rsidRPr="00F8175B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ln1+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=1=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=1</m:t>
        </m:r>
      </m:oMath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32A45117" w14:textId="77777777" w:rsidR="00BC1832" w:rsidRPr="00F8175B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</w:rPr>
          <w:lastRenderedPageBreak/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ln1+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=3=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=3</m:t>
        </m:r>
      </m:oMath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64C7BFDC" w14:textId="77777777" w:rsidR="00BC1832" w:rsidRPr="00F8175B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t xml:space="preserve">Suy </w:t>
      </w:r>
      <w:proofErr w:type="spellStart"/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t>ra</w:t>
      </w:r>
      <w:proofErr w:type="spellEnd"/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x-1</m:t>
                </m:r>
              </m:den>
            </m:f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dx</m:t>
            </m:r>
          </m:e>
        </m:nary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Cs/>
                        <w:sz w:val="26"/>
                        <w:szCs w:val="2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x-1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 xml:space="preserve">+3, khi x&gt;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e>
              <m:e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Cs/>
                        <w:sz w:val="26"/>
                        <w:szCs w:val="2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1-2x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+1</m:t>
                    </m:r>
                  </m:e>
                </m:func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 xml:space="preserve">,khi x&lt; 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e>
            </m:eqArr>
          </m:e>
        </m:d>
      </m:oMath>
    </w:p>
    <w:p w14:paraId="5B367E11" w14:textId="170CB17C" w:rsidR="00BC1832" w:rsidRPr="00BC1832" w:rsidRDefault="00BC1832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t xml:space="preserve">Do </w:t>
      </w:r>
      <w:proofErr w:type="spellStart"/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t>đó</w:t>
      </w:r>
      <w:proofErr w:type="spellEnd"/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gramStart"/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t>f(</w:t>
      </w:r>
      <w:proofErr w:type="gramEnd"/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t>-1) + f(4) = ln3 + 1 + ln7 + 3 = 4</w:t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+</w:t>
      </w:r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ln21</w:t>
      </w:r>
    </w:p>
    <w:p w14:paraId="2BD8F398" w14:textId="25953567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021ACE71" w14:textId="22E41097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44</w:t>
      </w:r>
    </w:p>
    <w:p w14:paraId="3F57CE2D" w14:textId="77777777" w:rsidR="00FD42BB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>TH1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: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&lt;2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-6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a</m:t>
                    </m:r>
                  </m:e>
                </m:func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&gt;0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&lt;2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&gt;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64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a</m:t>
                        </m:r>
                      </m:den>
                    </m:f>
                  </m:e>
                </m:func>
              </m:e>
            </m:eqArr>
          </m:e>
        </m:d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6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&lt;b&lt;2</m:t>
        </m:r>
      </m:oMath>
    </w:p>
    <w:p w14:paraId="11CED1F9" w14:textId="77777777" w:rsidR="00B11D82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ể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ú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hai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guyê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b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ỏ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mã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ì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-1≤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6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&lt;0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≤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4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&lt;1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268D72D6" w14:textId="075CE521" w:rsidR="00FD42BB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64&lt;a≤128</m:t>
        </m:r>
      </m:oMath>
    </w:p>
    <w:p w14:paraId="1B7B3118" w14:textId="77777777" w:rsidR="00FD42BB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128 – 63 + 1 = 66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601725C8" w14:textId="77777777" w:rsidR="00FD42BB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rFonts w:ascii="Times New Roman" w:eastAsiaTheme="minorEastAsia" w:hAnsi="Times New Roman" w:cs="Times New Roman"/>
          <w:iCs/>
          <w:sz w:val="26"/>
          <w:szCs w:val="26"/>
        </w:rPr>
        <w:t>TH1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 xml:space="preserve">: 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&gt;2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-6+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a</m:t>
                    </m:r>
                  </m:e>
                </m:func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&lt;0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&gt;2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&lt;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b>
                    </m:sSub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iCs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64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a</m:t>
                        </m:r>
                      </m:den>
                    </m:f>
                  </m:e>
                </m:func>
              </m:e>
            </m:eqArr>
          </m:e>
        </m:d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6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&gt;b&gt;2</m:t>
        </m:r>
      </m:oMath>
    </w:p>
    <w:p w14:paraId="02D8F9DF" w14:textId="77777777" w:rsidR="00B11D82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ể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đúng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hai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nguyê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b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ỏ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mãn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ì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6"/>
                    <w:szCs w:val="26"/>
                  </w:rPr>
                  <m:t>5≤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6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6"/>
            <w:szCs w:val="26"/>
          </w:rPr>
          <m:t>&lt;6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32≤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4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&lt;64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73114F1B" w14:textId="4659ECA9" w:rsidR="00FD42BB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F8175B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1&lt;a≤2</m:t>
        </m:r>
      </m:oMath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=&gt; a = 2</w:t>
      </w:r>
    </w:p>
    <w:p w14:paraId="0F4403F0" w14:textId="47BD1131" w:rsidR="00FD42BB" w:rsidRPr="00FD42BB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Vậy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67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thỏa</w:t>
      </w:r>
      <w:proofErr w:type="spellEnd"/>
      <w:r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Cs/>
          <w:sz w:val="26"/>
          <w:szCs w:val="26"/>
        </w:rPr>
        <w:t>mãn</w:t>
      </w:r>
      <w:proofErr w:type="spellEnd"/>
    </w:p>
    <w:p w14:paraId="59D7560A" w14:textId="0975A31B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="00FD42BB">
        <w:rPr>
          <w:rFonts w:ascii="Times New Roman" w:hAnsi="Times New Roman" w:cs="Times New Roman"/>
          <w:sz w:val="26"/>
          <w:szCs w:val="26"/>
        </w:rPr>
        <w:t>A</w:t>
      </w:r>
    </w:p>
    <w:p w14:paraId="3ECDF025" w14:textId="77777777" w:rsidR="00FD42BB" w:rsidRDefault="002B17C3" w:rsidP="00FD42BB">
      <w:pPr>
        <w:tabs>
          <w:tab w:val="left" w:pos="8931"/>
        </w:tabs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45</w:t>
      </w:r>
    </w:p>
    <w:p w14:paraId="7D829DF8" w14:textId="77777777" w:rsidR="00FD42BB" w:rsidRDefault="00FD42BB" w:rsidP="00B11D82">
      <w:pPr>
        <w:tabs>
          <w:tab w:val="left" w:pos="8931"/>
        </w:tabs>
        <w:jc w:val="center"/>
        <w:rPr>
          <w:rFonts w:ascii="Times New Roman" w:eastAsiaTheme="minorEastAsia" w:hAnsi="Times New Roman" w:cs="Times New Roman"/>
          <w:iCs/>
          <w:sz w:val="26"/>
          <w:szCs w:val="26"/>
        </w:rPr>
      </w:pPr>
      <w:r>
        <w:rPr>
          <w:noProof/>
        </w:rPr>
        <w:drawing>
          <wp:inline distT="0" distB="0" distL="0" distR="0" wp14:anchorId="3D53F9D4" wp14:editId="2E0FCA99">
            <wp:extent cx="1798320" cy="24841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4"/>
                    <a:stretch>
                      <a:fillRect/>
                    </a:stretch>
                  </pic:blipFill>
                  <pic:spPr>
                    <a:xfrm>
                      <a:off x="0" y="0"/>
                      <a:ext cx="1798320" cy="2484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32DD4" w14:textId="67E370FA" w:rsidR="00FD42BB" w:rsidRPr="00F775ED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lastRenderedPageBreak/>
        <w:t>Giả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sử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âm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đáy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="00B11D82">
        <w:rPr>
          <w:rFonts w:ascii="Times New Roman" w:eastAsiaTheme="minorEastAsia" w:hAnsi="Times New Roman" w:cs="Times New Roman"/>
          <w:iCs/>
          <w:sz w:val="26"/>
          <w:szCs w:val="26"/>
        </w:rPr>
        <w:t>thứ</w:t>
      </w:r>
      <w:proofErr w:type="spellEnd"/>
      <w:r w:rsidR="00B11D8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="00B11D82">
        <w:rPr>
          <w:rFonts w:ascii="Times New Roman" w:eastAsiaTheme="minorEastAsia" w:hAnsi="Times New Roman" w:cs="Times New Roman"/>
          <w:iCs/>
          <w:sz w:val="26"/>
          <w:szCs w:val="26"/>
        </w:rPr>
        <w:t>nhất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và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đáy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="00B11D82">
        <w:rPr>
          <w:rFonts w:ascii="Times New Roman" w:eastAsiaTheme="minorEastAsia" w:hAnsi="Times New Roman" w:cs="Times New Roman"/>
          <w:iCs/>
          <w:sz w:val="26"/>
          <w:szCs w:val="26"/>
        </w:rPr>
        <w:t>thứ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hai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hình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rụ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lần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lượt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là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O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và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O’</w:t>
      </w:r>
    </w:p>
    <w:p w14:paraId="0A31E5E0" w14:textId="77777777" w:rsidR="00FD42BB" w:rsidRPr="00F775ED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Gọi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H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là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hình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chiếu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A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rên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đường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ròn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đấy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hứ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hai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hình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rụ</w:t>
      </w:r>
      <w:proofErr w:type="spellEnd"/>
    </w:p>
    <w:p w14:paraId="374C7D45" w14:textId="77777777" w:rsidR="00FD42BB" w:rsidRPr="00F775ED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Ta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: CD </w:t>
      </w:r>
      <w:r w:rsidRPr="00F775ED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AD, AH =&gt; CD </w:t>
      </w:r>
      <w:r w:rsidRPr="00F775ED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DH,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ức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là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CH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là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đường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kính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đáy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hứ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hai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hình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rụ</w:t>
      </w:r>
      <w:proofErr w:type="spellEnd"/>
    </w:p>
    <w:p w14:paraId="0C6E9111" w14:textId="77777777" w:rsidR="00FD42BB" w:rsidRPr="00F775ED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CD </w:t>
      </w:r>
      <w:r w:rsidRPr="00F775ED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(ADH); (ADH) ∩(ABCD) = AD; (ADH) ∩(CDH) = DH</w:t>
      </w:r>
    </w:p>
    <w:p w14:paraId="08BFFA38" w14:textId="77777777" w:rsidR="00FD42BB" w:rsidRPr="00F775ED" w:rsidRDefault="00000000" w:rsidP="00B11D82">
      <w:pPr>
        <w:pStyle w:val="ListParagraph"/>
        <w:numPr>
          <w:ilvl w:val="0"/>
          <w:numId w:val="2"/>
        </w:numPr>
        <w:tabs>
          <w:tab w:val="left" w:pos="8931"/>
        </w:tabs>
        <w:spacing w:line="259" w:lineRule="auto"/>
        <w:ind w:left="1464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BCD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CDH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)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DH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45°</m:t>
        </m:r>
      </m:oMath>
      <w:r w:rsidR="00FD42BB"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</w:p>
    <w:p w14:paraId="2B2CAA47" w14:textId="77777777" w:rsidR="00B11D82" w:rsidRDefault="00FD42BB" w:rsidP="00B11D82">
      <w:pPr>
        <w:pStyle w:val="ListParagraph"/>
        <w:numPr>
          <w:ilvl w:val="0"/>
          <w:numId w:val="2"/>
        </w:numPr>
        <w:tabs>
          <w:tab w:val="left" w:pos="8931"/>
        </w:tabs>
        <w:spacing w:line="259" w:lineRule="auto"/>
        <w:ind w:left="1464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tam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giác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ADH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vuông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cân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ại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H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AH = DH = OO’ = a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e>
        </m:rad>
      </m:oMath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, </w:t>
      </w:r>
    </w:p>
    <w:p w14:paraId="47EEDCEF" w14:textId="25A7A333" w:rsidR="00FD42BB" w:rsidRPr="00F775ED" w:rsidRDefault="00FD42BB" w:rsidP="00B11D82">
      <w:pPr>
        <w:pStyle w:val="ListParagraph"/>
        <w:tabs>
          <w:tab w:val="left" w:pos="8931"/>
        </w:tabs>
        <w:spacing w:line="259" w:lineRule="auto"/>
        <w:ind w:left="1464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AD = AH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e>
        </m:rad>
      </m:oMath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= OO’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e>
        </m:rad>
      </m:oMath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= 2a  </w:t>
      </w:r>
    </w:p>
    <w:p w14:paraId="319E8535" w14:textId="77777777" w:rsidR="00FD42BB" w:rsidRPr="00F775ED" w:rsidRDefault="00FD42BB" w:rsidP="00B11D82">
      <w:pPr>
        <w:pStyle w:val="ListParagraph"/>
        <w:numPr>
          <w:ilvl w:val="0"/>
          <w:numId w:val="2"/>
        </w:numPr>
        <w:tabs>
          <w:tab w:val="left" w:pos="8931"/>
        </w:tabs>
        <w:spacing w:line="259" w:lineRule="auto"/>
        <w:ind w:left="1464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CD = 2a =&gt;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(CD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(DH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6"/>
            <w:szCs w:val="26"/>
          </w:rPr>
          <m:t>=a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</m:t>
            </m:r>
          </m:e>
        </m:rad>
      </m:oMath>
    </w:p>
    <w:p w14:paraId="6F9FE4FD" w14:textId="29690790" w:rsidR="002B17C3" w:rsidRDefault="00FD42BB" w:rsidP="00B11D82">
      <w:pPr>
        <w:ind w:left="720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Vậy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hể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ích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khối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trụ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>bằng</w:t>
      </w:r>
      <w:proofErr w:type="spellEnd"/>
      <w:r w:rsidRPr="00F775E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π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CH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.O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O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sup>
            </m:sSup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</m:oMath>
    </w:p>
    <w:p w14:paraId="18F1C479" w14:textId="3560665A" w:rsidR="002B17C3" w:rsidRPr="002B17C3" w:rsidRDefault="002B17C3" w:rsidP="002B17C3"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:C</w:t>
      </w:r>
      <w:proofErr w:type="spellEnd"/>
    </w:p>
    <w:p w14:paraId="73CF2B73" w14:textId="3CF323D2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46</w:t>
      </w:r>
    </w:p>
    <w:p w14:paraId="2E46A32F" w14:textId="77777777" w:rsidR="00FD42BB" w:rsidRPr="00CF60DD" w:rsidRDefault="00FD42BB" w:rsidP="00B11D82">
      <w:pPr>
        <w:jc w:val="center"/>
        <w:rPr>
          <w:rFonts w:ascii="Times New Roman" w:eastAsiaTheme="minorEastAsia" w:hAnsi="Times New Roman" w:cs="Times New Roman"/>
          <w:b/>
          <w:bCs/>
          <w:iCs/>
          <w:sz w:val="26"/>
          <w:szCs w:val="26"/>
        </w:rPr>
      </w:pPr>
      <w:r>
        <w:rPr>
          <w:noProof/>
        </w:rPr>
        <w:drawing>
          <wp:inline distT="0" distB="0" distL="0" distR="0" wp14:anchorId="3EE6D012" wp14:editId="37C923F2">
            <wp:extent cx="2924175" cy="333375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5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F0668" w14:textId="77777777" w:rsidR="00FD42BB" w:rsidRPr="002A7F1B" w:rsidRDefault="00FD42BB" w:rsidP="00B11D82">
      <w:pPr>
        <w:ind w:firstLine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Gọi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H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là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hình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chiếu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S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trên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(ABC) =&gt; SH </w:t>
      </w:r>
      <w:r w:rsidRPr="002A7F1B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(ABC).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Kẻ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HE </w:t>
      </w:r>
      <w:r w:rsidRPr="002A7F1B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AB, E </w:t>
      </w:r>
      <w:r w:rsidRPr="002A7F1B">
        <w:rPr>
          <w:rFonts w:ascii="Cambria Math" w:eastAsiaTheme="minorEastAsia" w:hAnsi="Cambria Math" w:cs="Cambria Math"/>
          <w:iCs/>
          <w:sz w:val="26"/>
          <w:szCs w:val="26"/>
        </w:rPr>
        <w:t>∈</w:t>
      </w:r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AB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và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HF </w:t>
      </w:r>
      <w:r w:rsidRPr="002A7F1B">
        <w:rPr>
          <w:rFonts w:ascii="Cambria Math" w:eastAsiaTheme="minorEastAsia" w:hAnsi="Cambria Math" w:cs="Cambria Math"/>
          <w:iCs/>
          <w:sz w:val="26"/>
          <w:szCs w:val="26"/>
        </w:rPr>
        <w:t>⊥</w:t>
      </w:r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AC, F</w:t>
      </w:r>
      <w:r w:rsidRPr="002A7F1B">
        <w:rPr>
          <w:rFonts w:ascii="Cambria Math" w:eastAsiaTheme="minorEastAsia" w:hAnsi="Cambria Math" w:cs="Cambria Math"/>
          <w:iCs/>
          <w:sz w:val="26"/>
          <w:szCs w:val="26"/>
        </w:rPr>
        <w:t>∈</w:t>
      </w:r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AC</w:t>
      </w:r>
    </w:p>
    <w:p w14:paraId="0664CB5B" w14:textId="77777777" w:rsidR="00B11D82" w:rsidRDefault="00FD42BB" w:rsidP="00B11D82">
      <w:pPr>
        <w:ind w:left="36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lastRenderedPageBreak/>
        <w:t xml:space="preserve">Ta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B=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SAB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∩(ABC)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SH⊥AB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HE⊥AB</m:t>
                </m:r>
                <m:ctrlPr>
                  <w:rPr>
                    <w:rFonts w:ascii="Cambria Math" w:eastAsia="Cambria Math" w:hAnsi="Cambria Math" w:cs="Times New Roman"/>
                    <w:i/>
                    <w:iCs/>
                    <w:sz w:val="26"/>
                    <w:szCs w:val="26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6"/>
                    <w:szCs w:val="26"/>
                  </w:rPr>
                  <m:t>=&gt;SE⊥AB</m:t>
                </m:r>
              </m:e>
            </m:eqArr>
          </m:e>
        </m:d>
      </m:oMath>
    </w:p>
    <w:p w14:paraId="7AD5B6CB" w14:textId="0CA739E5" w:rsidR="00FD42BB" w:rsidRPr="002A7F1B" w:rsidRDefault="00FD42BB" w:rsidP="00B11D82">
      <w:pPr>
        <w:ind w:left="36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SAB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,(ABC)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EH,ES)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HES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45°(</m:t>
        </m:r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HE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90°)</m:t>
        </m:r>
      </m:oMath>
    </w:p>
    <w:p w14:paraId="73D282FA" w14:textId="77777777" w:rsidR="00FD42BB" w:rsidRPr="002A7F1B" w:rsidRDefault="00FD42BB" w:rsidP="00B11D82">
      <w:pPr>
        <w:pStyle w:val="ListParagraph"/>
        <w:numPr>
          <w:ilvl w:val="0"/>
          <w:numId w:val="2"/>
        </w:numPr>
        <w:spacing w:line="259" w:lineRule="auto"/>
        <w:ind w:left="1104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Tam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giác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SHE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vuông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cân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=&gt; EH = SH</w:t>
      </w:r>
    </w:p>
    <w:p w14:paraId="3E7C3155" w14:textId="77777777" w:rsidR="00B11D82" w:rsidRDefault="00FD42BB" w:rsidP="00B11D82">
      <w:pPr>
        <w:ind w:left="36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Ta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C=(SAC)∩(ABC)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SH⊥AC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HF⊥AC</m:t>
                </m:r>
                <m:ctrlPr>
                  <w:rPr>
                    <w:rFonts w:ascii="Cambria Math" w:eastAsia="Cambria Math" w:hAnsi="Cambria Math" w:cs="Times New Roman"/>
                    <w:i/>
                    <w:iCs/>
                    <w:sz w:val="26"/>
                    <w:szCs w:val="26"/>
                  </w:rPr>
                </m:ctrlPr>
              </m:e>
              <m:e>
                <m:r>
                  <w:rPr>
                    <w:rFonts w:ascii="Cambria Math" w:eastAsia="Cambria Math" w:hAnsi="Cambria Math" w:cs="Times New Roman"/>
                    <w:sz w:val="26"/>
                    <w:szCs w:val="26"/>
                  </w:rPr>
                  <m:t>=&gt;SF⊥AC</m:t>
                </m:r>
              </m:e>
            </m:eqArr>
          </m:e>
        </m:d>
      </m:oMath>
    </w:p>
    <w:p w14:paraId="6DF7AD20" w14:textId="63DA0845" w:rsidR="00FD42BB" w:rsidRPr="002A7F1B" w:rsidRDefault="00FD42BB" w:rsidP="00B11D82">
      <w:pPr>
        <w:ind w:left="36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SAC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,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BC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)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(SF,FS)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HFS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60°(</m:t>
        </m:r>
        <m:acc>
          <m:acc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HF</m:t>
            </m:r>
          </m:e>
        </m:acc>
        <m:r>
          <w:rPr>
            <w:rFonts w:ascii="Cambria Math" w:eastAsiaTheme="minorEastAsia" w:hAnsi="Cambria Math" w:cs="Times New Roman"/>
            <w:sz w:val="26"/>
            <w:szCs w:val="26"/>
          </w:rPr>
          <m:t>=90°)</m:t>
        </m:r>
      </m:oMath>
    </w:p>
    <w:p w14:paraId="51B98BA7" w14:textId="77777777" w:rsidR="00FD42BB" w:rsidRPr="002A7F1B" w:rsidRDefault="00FD42BB" w:rsidP="00B11D82">
      <w:pPr>
        <w:ind w:left="36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Tam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giác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SHF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vuông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nên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HF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HS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tan</m:t>
            </m:r>
            <m:acc>
              <m:acc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SHF</m:t>
                </m:r>
              </m:e>
            </m:acc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HS</m:t>
            </m:r>
          </m:num>
          <m:den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ta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60°</m:t>
                </m:r>
              </m:e>
            </m:func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HS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e>
            </m:rad>
          </m:den>
        </m:f>
      </m:oMath>
    </w:p>
    <w:p w14:paraId="562F5637" w14:textId="77777777" w:rsidR="00FD42BB" w:rsidRPr="002A7F1B" w:rsidRDefault="00FD42BB" w:rsidP="00B11D82">
      <w:pPr>
        <w:ind w:left="36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Mà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tứ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giác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HEAF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là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hình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chữ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nhật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AH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EF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H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HF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SH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den>
        </m:f>
      </m:oMath>
    </w:p>
    <w:p w14:paraId="710B5FEF" w14:textId="77777777" w:rsidR="00FD42BB" w:rsidRPr="002A7F1B" w:rsidRDefault="00FD42BB" w:rsidP="00B11D82">
      <w:pPr>
        <w:ind w:left="36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Ta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tam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giác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SHA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vuông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tại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H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A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H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HA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H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&gt;SH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1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SA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1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</m:t>
            </m:r>
          </m:den>
        </m:f>
      </m:oMath>
    </w:p>
    <w:p w14:paraId="544D230E" w14:textId="5C6C3980" w:rsidR="00FD42BB" w:rsidRDefault="00FD42BB" w:rsidP="00B11D82">
      <w:pPr>
        <w:ind w:left="360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>Vậy</w:t>
      </w:r>
      <w:proofErr w:type="spellEnd"/>
      <w:r w:rsidRPr="002A7F1B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.ABC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SH.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BC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SH.AB.C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.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1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.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 w:val="26"/>
            <w:szCs w:val="26"/>
          </w:rPr>
          <m:t>.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7</m:t>
            </m:r>
          </m:e>
        </m:ra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den>
        </m:f>
      </m:oMath>
    </w:p>
    <w:p w14:paraId="09411B48" w14:textId="0B327D11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0412AB53" w14:textId="644F6717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47</w:t>
      </w:r>
    </w:p>
    <w:p w14:paraId="5FF020A6" w14:textId="77777777" w:rsidR="00FD42BB" w:rsidRPr="00F112F4" w:rsidRDefault="00FD42BB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F112F4">
        <w:rPr>
          <w:rFonts w:ascii="Times New Roman" w:eastAsiaTheme="minorEastAsia" w:hAnsi="Times New Roman" w:cs="Times New Roman"/>
          <w:iCs/>
          <w:sz w:val="26"/>
          <w:szCs w:val="26"/>
        </w:rPr>
        <w:t xml:space="preserve">Xét </w:t>
      </w:r>
      <w:proofErr w:type="spellStart"/>
      <w:r w:rsidRPr="00F112F4">
        <w:rPr>
          <w:rFonts w:ascii="Times New Roman" w:eastAsiaTheme="minorEastAsia" w:hAnsi="Times New Roman" w:cs="Times New Roman"/>
          <w:iCs/>
          <w:sz w:val="26"/>
          <w:szCs w:val="26"/>
        </w:rPr>
        <w:t>hàm</w:t>
      </w:r>
      <w:proofErr w:type="spellEnd"/>
      <w:r w:rsidRPr="00F112F4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 w:rsidRPr="00F112F4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g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m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100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m</m:t>
            </m:r>
          </m:den>
        </m:f>
      </m:oMath>
    </w:p>
    <w:p w14:paraId="1A217951" w14:textId="77777777" w:rsidR="00FD42BB" w:rsidRPr="00F112F4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F112F4">
        <w:rPr>
          <w:rFonts w:ascii="Times New Roman" w:eastAsiaTheme="minorEastAsia" w:hAnsi="Times New Roman" w:cs="Times New Roman"/>
          <w:iCs/>
          <w:sz w:val="26"/>
          <w:szCs w:val="26"/>
        </w:rPr>
        <w:t xml:space="preserve">Ta </w:t>
      </w:r>
      <w:proofErr w:type="spellStart"/>
      <w:r w:rsidRPr="00F112F4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F112F4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g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00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[f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+m]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f'(x)</m:t>
        </m:r>
        <m:r>
          <w:rPr>
            <w:rFonts w:ascii="Cambria Math" w:eastAsiaTheme="minorEastAsia" w:hAnsi="Cambria Math" w:cs="Times New Roman"/>
            <w:sz w:val="26"/>
            <w:szCs w:val="26"/>
            <w:lang w:val="vi-VN"/>
          </w:rPr>
          <m:t xml:space="preserve"> </m:t>
        </m:r>
      </m:oMath>
    </w:p>
    <w:p w14:paraId="4181403A" w14:textId="77777777" w:rsidR="00B11D82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m =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±</m:t>
        </m:r>
      </m:oMath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10 thì hàm số g(x)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hàm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hằng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nên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y = |g(x)|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hàm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hằng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14:paraId="1137D951" w14:textId="0E1472B5" w:rsidR="00FD42BB" w:rsidRPr="00F112F4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=&gt;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loại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m =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±</m:t>
        </m:r>
      </m:oMath>
      <w:r w:rsidRPr="00F112F4">
        <w:rPr>
          <w:rFonts w:ascii="Times New Roman" w:eastAsiaTheme="minorEastAsia" w:hAnsi="Times New Roman" w:cs="Times New Roman"/>
          <w:sz w:val="26"/>
          <w:szCs w:val="26"/>
        </w:rPr>
        <w:t>10</w:t>
      </w:r>
    </w:p>
    <w:p w14:paraId="2698B771" w14:textId="77777777" w:rsidR="00FD42BB" w:rsidRPr="00F112F4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m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≠±</m:t>
        </m:r>
      </m:oMath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10, ta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g’(x) = 0 </w:t>
      </w:r>
      <w:r w:rsidRPr="00F112F4">
        <w:rPr>
          <w:rFonts w:ascii="Times New Roman" w:eastAsiaTheme="minorEastAsia" w:hAnsi="Times New Roman" w:cs="Times New Roman"/>
          <w:sz w:val="26"/>
          <w:szCs w:val="26"/>
        </w:rPr>
        <w:sym w:font="Wingdings" w:char="F0F3"/>
      </w:r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d>
              <m:dPr>
                <m:begChr m:val=""/>
                <m:endChr m:val=""/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x=-1</m:t>
                    </m:r>
                  </m:e>
                </m:eqArr>
              </m:e>
            </m:d>
          </m:e>
        </m:d>
      </m:oMath>
    </w:p>
    <w:p w14:paraId="4BC23AAC" w14:textId="77777777" w:rsidR="00FD42BB" w:rsidRPr="00F112F4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Do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g(x)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hai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cực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trị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.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Nên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để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hàm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số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y = |g(x)|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đúng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5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điểm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cực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trị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thì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g(x) = 0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ba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nghiệm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biệt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F112F4">
        <w:rPr>
          <w:rFonts w:ascii="Times New Roman" w:eastAsiaTheme="minorEastAsia" w:hAnsi="Times New Roman" w:cs="Times New Roman"/>
          <w:sz w:val="26"/>
          <w:szCs w:val="26"/>
        </w:rPr>
        <w:sym w:font="Wingdings" w:char="F0F3"/>
      </w:r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mf(x) + 100 = 0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ba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nghiệm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phân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biệt</w:t>
      </w:r>
      <w:proofErr w:type="spellEnd"/>
    </w:p>
    <w:p w14:paraId="7551C367" w14:textId="77777777" w:rsidR="00FD42BB" w:rsidRPr="00F112F4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m = 0,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vô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nghiệm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nên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loại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m = 0</w:t>
      </w:r>
    </w:p>
    <w:p w14:paraId="5CC24E56" w14:textId="77777777" w:rsidR="00FD42BB" w:rsidRPr="00F112F4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Với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m ≠ 0,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mf(x) + 100 = 0 </w:t>
      </w:r>
      <w:r w:rsidRPr="00F112F4">
        <w:rPr>
          <w:rFonts w:ascii="Times New Roman" w:eastAsiaTheme="minorEastAsia" w:hAnsi="Times New Roman" w:cs="Times New Roman"/>
          <w:sz w:val="26"/>
          <w:szCs w:val="26"/>
        </w:rPr>
        <w:sym w:font="Wingdings" w:char="F0F3"/>
      </w:r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f(x)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00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m</m:t>
            </m:r>
          </m:den>
        </m:f>
      </m:oMath>
    </w:p>
    <w:p w14:paraId="25442644" w14:textId="77777777" w:rsidR="00FD42BB" w:rsidRPr="00F112F4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lastRenderedPageBreak/>
        <w:t>Để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f(x)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00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m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ba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nghiệm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F112F4">
        <w:rPr>
          <w:rFonts w:ascii="Times New Roman" w:eastAsiaTheme="minorEastAsia" w:hAnsi="Times New Roman" w:cs="Times New Roman"/>
          <w:sz w:val="26"/>
          <w:szCs w:val="26"/>
        </w:rPr>
        <w:sym w:font="Wingdings" w:char="F0F3"/>
      </w:r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-2 &lt;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00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m</m:t>
            </m:r>
          </m:den>
        </m:f>
      </m:oMath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&lt; 2, mà m </w:t>
      </w:r>
      <w:r w:rsidRPr="00F112F4">
        <w:rPr>
          <w:rFonts w:ascii="Cambria Math" w:eastAsiaTheme="minorEastAsia" w:hAnsi="Cambria Math" w:cs="Cambria Math"/>
          <w:sz w:val="26"/>
          <w:szCs w:val="26"/>
        </w:rPr>
        <w:t>∈</w:t>
      </w:r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[0;2023] </w:t>
      </w:r>
      <w:proofErr w:type="spellStart"/>
      <w:r w:rsidRPr="00F112F4">
        <w:rPr>
          <w:rFonts w:ascii="Times New Roman" w:eastAsiaTheme="minorEastAsia" w:hAnsi="Times New Roman" w:cs="Times New Roman"/>
          <w:sz w:val="26"/>
          <w:szCs w:val="26"/>
        </w:rPr>
        <w:t>nên</w:t>
      </w:r>
      <w:proofErr w:type="spellEnd"/>
      <w:r w:rsidRPr="00F112F4">
        <w:rPr>
          <w:rFonts w:ascii="Times New Roman" w:eastAsiaTheme="minorEastAsia" w:hAnsi="Times New Roman" w:cs="Times New Roman"/>
          <w:sz w:val="26"/>
          <w:szCs w:val="26"/>
        </w:rPr>
        <w:t xml:space="preserve"> m &gt; 50</w:t>
      </w:r>
    </w:p>
    <w:p w14:paraId="17959133" w14:textId="427CBD32" w:rsidR="00FD42BB" w:rsidRDefault="00FD42BB" w:rsidP="00B11D82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F112F4">
        <w:rPr>
          <w:rFonts w:ascii="Times New Roman" w:eastAsiaTheme="minorEastAsia" w:hAnsi="Times New Roman" w:cs="Times New Roman"/>
          <w:iCs/>
          <w:sz w:val="26"/>
          <w:szCs w:val="26"/>
        </w:rPr>
        <w:t xml:space="preserve">M </w:t>
      </w:r>
      <w:r w:rsidRPr="00F112F4">
        <w:rPr>
          <w:rFonts w:ascii="Cambria Math" w:eastAsiaTheme="minorEastAsia" w:hAnsi="Cambria Math" w:cs="Cambria Math"/>
          <w:iCs/>
          <w:sz w:val="26"/>
          <w:szCs w:val="26"/>
        </w:rPr>
        <w:t>∈</w:t>
      </w:r>
      <w:r w:rsidRPr="00F112F4">
        <w:rPr>
          <w:rFonts w:ascii="Times New Roman" w:eastAsiaTheme="minorEastAsia" w:hAnsi="Times New Roman" w:cs="Times New Roman"/>
          <w:iCs/>
          <w:sz w:val="26"/>
          <w:szCs w:val="26"/>
        </w:rPr>
        <w:t xml:space="preserve"> {51; 52; …; 2023}</w:t>
      </w:r>
    </w:p>
    <w:p w14:paraId="0797D91A" w14:textId="257C4CB4" w:rsidR="002B17C3" w:rsidRP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B</w:t>
      </w:r>
    </w:p>
    <w:p w14:paraId="1942A174" w14:textId="37F500D2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48</w:t>
      </w:r>
    </w:p>
    <w:p w14:paraId="0CF85124" w14:textId="77777777" w:rsidR="00FD42BB" w:rsidRPr="00631AA2" w:rsidRDefault="00000000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mx+1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+mx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9x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+m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0</m:t>
        </m:r>
      </m:oMath>
      <w:r w:rsidR="00FD42BB"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(1)</w:t>
      </w:r>
    </w:p>
    <w:p w14:paraId="2D4D9211" w14:textId="77777777" w:rsidR="00FD42BB" w:rsidRPr="00631AA2" w:rsidRDefault="00FD42BB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Đểphương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trình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nghiệm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3 + mx &gt; 0 (do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mx+1-9x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&gt;0,∀x ∈R)</m:t>
        </m:r>
      </m:oMath>
    </w:p>
    <w:p w14:paraId="13E974AA" w14:textId="77777777" w:rsidR="00FD42BB" w:rsidRPr="00631AA2" w:rsidRDefault="00FD42BB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Khi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đó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, 3 + mx &gt; 0 </w:t>
      </w:r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m &gt;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3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den>
        </m:f>
      </m:oMath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m &gt; -3 </w:t>
      </w:r>
      <w:proofErr w:type="gram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( do</w:t>
      </w:r>
      <w:proofErr w:type="gram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1 &lt; x &lt; 9)</w:t>
      </w:r>
    </w:p>
    <w:p w14:paraId="7E2D531A" w14:textId="77777777" w:rsidR="00FD42BB" w:rsidRPr="00631AA2" w:rsidRDefault="00FD42BB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Xét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hàm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f(x)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mx+1-9x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(3+mx)</m:t>
        </m:r>
      </m:oMath>
    </w:p>
    <w:p w14:paraId="2BDA193D" w14:textId="77777777" w:rsidR="00FD42BB" w:rsidRPr="00631AA2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Đạo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hàm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f’(x) = ln</w:t>
      </w:r>
      <w:proofErr w:type="gram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3.(</w:t>
      </w:r>
      <w:proofErr w:type="gram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2x + m – 9)</w:t>
      </w:r>
      <w:r w:rsidRPr="00631AA2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mx+1-9x</m:t>
            </m:r>
          </m:sup>
        </m:sSup>
      </m:oMath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 – m</w:t>
      </w:r>
    </w:p>
    <w:p w14:paraId="6906F853" w14:textId="77777777" w:rsidR="00FD42BB" w:rsidRPr="00631AA2" w:rsidRDefault="00FD42BB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631AA2">
        <w:rPr>
          <w:rFonts w:ascii="Times New Roman" w:eastAsiaTheme="minorEastAsia" w:hAnsi="Times New Roman" w:cs="Times New Roman"/>
          <w:sz w:val="26"/>
          <w:szCs w:val="26"/>
        </w:rPr>
        <w:t>Đạo</w:t>
      </w:r>
      <w:proofErr w:type="spellEnd"/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sz w:val="26"/>
          <w:szCs w:val="26"/>
        </w:rPr>
        <w:t>hàm</w:t>
      </w:r>
      <w:proofErr w:type="spellEnd"/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sz w:val="26"/>
          <w:szCs w:val="26"/>
        </w:rPr>
        <w:t>cấp</w:t>
      </w:r>
      <w:proofErr w:type="spellEnd"/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sz w:val="26"/>
          <w:szCs w:val="26"/>
        </w:rPr>
        <w:t>hai</w:t>
      </w:r>
      <w:proofErr w:type="spellEnd"/>
      <w:r w:rsidRPr="00631AA2">
        <w:rPr>
          <w:rFonts w:ascii="Times New Roman" w:eastAsiaTheme="minorEastAsia" w:hAnsi="Times New Roman" w:cs="Times New Roman"/>
          <w:sz w:val="26"/>
          <w:szCs w:val="26"/>
        </w:rPr>
        <w:t>: f’’(x) = ln3.2.</w:t>
      </w:r>
      <w:r w:rsidRPr="00631AA2">
        <w:rPr>
          <w:rFonts w:ascii="Times New Roman" w:eastAsiaTheme="minorEastAsia" w:hAnsi="Times New Roman" w:cs="Times New Roman"/>
          <w:i/>
          <w:iCs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mx+1-9x</m:t>
            </m:r>
          </m:sup>
        </m:sSup>
      </m:oMath>
      <w:r w:rsidRPr="00631AA2">
        <w:rPr>
          <w:rFonts w:ascii="Times New Roman" w:eastAsiaTheme="minorEastAsia" w:hAnsi="Times New Roman" w:cs="Times New Roman"/>
          <w:sz w:val="26"/>
          <w:szCs w:val="26"/>
        </w:rPr>
        <w:t>+(ln3(2x + m – 9)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+mx+1-9x</m:t>
            </m:r>
          </m:sup>
        </m:sSup>
      </m:oMath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&gt;0</w:t>
      </w:r>
    </w:p>
    <w:p w14:paraId="4B7166B6" w14:textId="77777777" w:rsidR="00FD42BB" w:rsidRPr="00631AA2" w:rsidRDefault="00FD42BB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Do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đó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f’(x)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đồng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biến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trên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R =&gt; f’(x) = 0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nhiểu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nhất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1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nghiệm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=&gt; f(x) = 0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nhiều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nhất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hai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nghiệm</w:t>
      </w:r>
      <w:proofErr w:type="spellEnd"/>
    </w:p>
    <w:p w14:paraId="587E36CC" w14:textId="77777777" w:rsidR="00FD42BB" w:rsidRPr="00631AA2" w:rsidRDefault="00FD42BB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Mặt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khác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x = 0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là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một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ngiệm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của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phương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trình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(1)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nên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để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phương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trình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này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nghiệm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x </w:t>
      </w:r>
      <w:r w:rsidRPr="00631AA2">
        <w:rPr>
          <w:rFonts w:ascii="Cambria Math" w:eastAsiaTheme="minorEastAsia" w:hAnsi="Cambria Math" w:cs="Cambria Math"/>
          <w:iCs/>
          <w:sz w:val="26"/>
          <w:szCs w:val="26"/>
        </w:rPr>
        <w:t>∈</w:t>
      </w:r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(1;9)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thì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(1)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phải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đúng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một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>nghiệm</w:t>
      </w:r>
      <w:proofErr w:type="spellEnd"/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x </w:t>
      </w:r>
      <w:r w:rsidRPr="00631AA2">
        <w:rPr>
          <w:rFonts w:ascii="Cambria Math" w:eastAsiaTheme="minorEastAsia" w:hAnsi="Cambria Math" w:cs="Cambria Math"/>
          <w:iCs/>
          <w:sz w:val="26"/>
          <w:szCs w:val="26"/>
        </w:rPr>
        <w:t>∈</w:t>
      </w:r>
      <w:r w:rsidRPr="00631AA2">
        <w:rPr>
          <w:rFonts w:ascii="Times New Roman" w:eastAsiaTheme="minorEastAsia" w:hAnsi="Times New Roman" w:cs="Times New Roman"/>
          <w:iCs/>
          <w:sz w:val="26"/>
          <w:szCs w:val="26"/>
        </w:rPr>
        <w:t xml:space="preserve"> (1;9)</w:t>
      </w:r>
    </w:p>
    <w:p w14:paraId="7D091269" w14:textId="77777777" w:rsidR="00FD42BB" w:rsidRPr="00631AA2" w:rsidRDefault="00FD42BB" w:rsidP="00B11D82">
      <w:pPr>
        <w:pStyle w:val="ListParagraph"/>
        <w:numPr>
          <w:ilvl w:val="0"/>
          <w:numId w:val="2"/>
        </w:numPr>
        <w:spacing w:line="259" w:lineRule="auto"/>
        <w:ind w:left="1464"/>
        <w:rPr>
          <w:rFonts w:ascii="Times New Roman" w:eastAsiaTheme="minorEastAsia" w:hAnsi="Times New Roman" w:cs="Times New Roman"/>
          <w:b/>
          <w:bCs/>
          <w:sz w:val="26"/>
          <w:szCs w:val="26"/>
        </w:rPr>
      </w:pPr>
      <w:r w:rsidRPr="00631AA2">
        <w:rPr>
          <w:rFonts w:ascii="Times New Roman" w:eastAsiaTheme="minorEastAsia" w:hAnsi="Times New Roman" w:cs="Times New Roman"/>
          <w:sz w:val="26"/>
          <w:szCs w:val="26"/>
        </w:rPr>
        <w:t>f(1</w:t>
      </w:r>
      <w:proofErr w:type="gramStart"/>
      <w:r w:rsidRPr="00631AA2">
        <w:rPr>
          <w:rFonts w:ascii="Times New Roman" w:eastAsiaTheme="minorEastAsia" w:hAnsi="Times New Roman" w:cs="Times New Roman"/>
          <w:sz w:val="26"/>
          <w:szCs w:val="26"/>
        </w:rPr>
        <w:t>).f</w:t>
      </w:r>
      <w:proofErr w:type="gramEnd"/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(9) &lt;0 </w:t>
      </w:r>
      <w:r w:rsidRPr="00631AA2">
        <w:rPr>
          <w:rFonts w:ascii="Times New Roman" w:eastAsiaTheme="minorEastAsia" w:hAnsi="Times New Roman" w:cs="Times New Roman"/>
          <w:sz w:val="26"/>
          <w:szCs w:val="26"/>
        </w:rPr>
        <w:sym w:font="Wingdings" w:char="F0F3"/>
      </w:r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 (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m-7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3-m)(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+m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3-9m)&lt;0</m:t>
        </m:r>
      </m:oMath>
    </w:p>
    <w:p w14:paraId="33598962" w14:textId="567E94FA" w:rsidR="00FD42BB" w:rsidRPr="00FD42BB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631AA2">
        <w:rPr>
          <w:rFonts w:ascii="Times New Roman" w:eastAsiaTheme="minorEastAsia" w:hAnsi="Times New Roman" w:cs="Times New Roman"/>
          <w:sz w:val="26"/>
          <w:szCs w:val="26"/>
        </w:rPr>
        <w:t>Giải</w:t>
      </w:r>
      <w:proofErr w:type="spellEnd"/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sz w:val="26"/>
          <w:szCs w:val="26"/>
        </w:rPr>
        <w:t>ra</w:t>
      </w:r>
      <w:proofErr w:type="spellEnd"/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 ta </w:t>
      </w:r>
      <w:proofErr w:type="spellStart"/>
      <w:r w:rsidRPr="00631AA2">
        <w:rPr>
          <w:rFonts w:ascii="Times New Roman" w:eastAsiaTheme="minorEastAsia" w:hAnsi="Times New Roman" w:cs="Times New Roman"/>
          <w:sz w:val="26"/>
          <w:szCs w:val="26"/>
        </w:rPr>
        <w:t>được</w:t>
      </w:r>
      <w:proofErr w:type="spellEnd"/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 m </w:t>
      </w:r>
      <w:r w:rsidRPr="00631AA2">
        <w:rPr>
          <w:rFonts w:ascii="Cambria Math" w:eastAsiaTheme="minorEastAsia" w:hAnsi="Cambria Math" w:cs="Cambria Math"/>
          <w:sz w:val="26"/>
          <w:szCs w:val="26"/>
        </w:rPr>
        <w:t>∈</w:t>
      </w:r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 {-</w:t>
      </w:r>
      <w:proofErr w:type="gramStart"/>
      <w:r w:rsidRPr="00631AA2">
        <w:rPr>
          <w:rFonts w:ascii="Times New Roman" w:eastAsiaTheme="minorEastAsia" w:hAnsi="Times New Roman" w:cs="Times New Roman"/>
          <w:sz w:val="26"/>
          <w:szCs w:val="26"/>
        </w:rPr>
        <w:t>2;-</w:t>
      </w:r>
      <w:proofErr w:type="gramEnd"/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1;1;…;9} </w:t>
      </w:r>
      <w:proofErr w:type="spellStart"/>
      <w:r w:rsidRPr="00631AA2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 11 </w:t>
      </w:r>
      <w:proofErr w:type="spellStart"/>
      <w:r w:rsidRPr="00631AA2">
        <w:rPr>
          <w:rFonts w:ascii="Times New Roman" w:eastAsiaTheme="minorEastAsia" w:hAnsi="Times New Roman" w:cs="Times New Roman"/>
          <w:sz w:val="26"/>
          <w:szCs w:val="26"/>
        </w:rPr>
        <w:t>giá</w:t>
      </w:r>
      <w:proofErr w:type="spellEnd"/>
      <w:r w:rsidRPr="00631AA2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631AA2">
        <w:rPr>
          <w:rFonts w:ascii="Times New Roman" w:eastAsiaTheme="minorEastAsia" w:hAnsi="Times New Roman" w:cs="Times New Roman"/>
          <w:sz w:val="26"/>
          <w:szCs w:val="26"/>
        </w:rPr>
        <w:t>trị</w:t>
      </w:r>
      <w:proofErr w:type="spellEnd"/>
    </w:p>
    <w:p w14:paraId="460C3934" w14:textId="2F3990D8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A</w:t>
      </w:r>
    </w:p>
    <w:p w14:paraId="5B61B3F0" w14:textId="642E52E7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49</w:t>
      </w:r>
    </w:p>
    <w:p w14:paraId="5D173EF9" w14:textId="77777777" w:rsidR="00FD42BB" w:rsidRPr="004F2915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Khi b = 1 =&gt;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vô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nghiệm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=&gt; b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≥</m:t>
        </m:r>
      </m:oMath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2</w:t>
      </w:r>
    </w:p>
    <w:p w14:paraId="5FD7BA09" w14:textId="77777777" w:rsidR="00FD42BB" w:rsidRPr="004F2915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Ta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có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|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lna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-ln x| &lt;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lnb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4F2915">
        <w:rPr>
          <w:rFonts w:ascii="Times New Roman" w:eastAsiaTheme="minorEastAsia" w:hAnsi="Times New Roman" w:cs="Times New Roman"/>
          <w:sz w:val="26"/>
          <w:szCs w:val="26"/>
        </w:rPr>
        <w:sym w:font="Wingdings" w:char="F0F3"/>
      </w:r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-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lnb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&lt; ln a – ln x &lt; ln b </w:t>
      </w:r>
      <w:r w:rsidRPr="004F2915">
        <w:rPr>
          <w:rFonts w:ascii="Times New Roman" w:eastAsiaTheme="minorEastAsia" w:hAnsi="Times New Roman" w:cs="Times New Roman"/>
          <w:sz w:val="26"/>
          <w:szCs w:val="26"/>
        </w:rPr>
        <w:sym w:font="Wingdings" w:char="F0F3"/>
      </w:r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lna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– ln b &lt;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lnx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&lt;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lna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+ </w:t>
      </w:r>
      <w:proofErr w:type="spellStart"/>
      <w:proofErr w:type="gramStart"/>
      <w:r w:rsidRPr="004F2915">
        <w:rPr>
          <w:rFonts w:ascii="Times New Roman" w:eastAsiaTheme="minorEastAsia" w:hAnsi="Times New Roman" w:cs="Times New Roman"/>
          <w:sz w:val="26"/>
          <w:szCs w:val="26"/>
        </w:rPr>
        <w:t>lnb</w:t>
      </w:r>
      <w:proofErr w:type="spellEnd"/>
      <w:proofErr w:type="gramEnd"/>
    </w:p>
    <w:p w14:paraId="7208D477" w14:textId="77777777" w:rsidR="00FD42BB" w:rsidRPr="004F2915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r w:rsidRPr="004F2915">
        <w:rPr>
          <w:rFonts w:ascii="Times New Roman" w:eastAsiaTheme="minorEastAsia" w:hAnsi="Times New Roman" w:cs="Times New Roman"/>
          <w:sz w:val="26"/>
          <w:szCs w:val="26"/>
        </w:rPr>
        <w:sym w:font="Wingdings" w:char="F0F3"/>
      </w:r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ln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den>
        </m:f>
      </m:oMath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 &lt; ln x &lt; ln ab </w:t>
      </w:r>
      <w:r w:rsidRPr="004F2915">
        <w:rPr>
          <w:rFonts w:ascii="Times New Roman" w:eastAsiaTheme="minorEastAsia" w:hAnsi="Times New Roman" w:cs="Times New Roman"/>
          <w:sz w:val="26"/>
          <w:szCs w:val="26"/>
        </w:rPr>
        <w:sym w:font="Wingdings" w:char="F0F3"/>
      </w:r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a</m:t>
            </m:r>
          </m:num>
          <m:den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&lt;x&lt;ab</m:t>
        </m:r>
      </m:oMath>
    </w:p>
    <w:p w14:paraId="57CBDA55" w14:textId="77777777" w:rsidR="00FD42BB" w:rsidRPr="004F2915" w:rsidRDefault="00FD42BB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Nhận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xét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: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Nghiệm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nguyên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dương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lớn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nhất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bất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x = ab – 1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khi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đó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yêu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cầu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bài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toán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trở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thành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nghiệm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nguyên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dương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bé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nhất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của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bất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phương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trình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sz w:val="26"/>
          <w:szCs w:val="26"/>
        </w:rPr>
        <w:t>là</w:t>
      </w:r>
      <w:proofErr w:type="spellEnd"/>
      <w:r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x = ab -50 hay </w:t>
      </w:r>
    </w:p>
    <w:p w14:paraId="4283C785" w14:textId="77777777" w:rsidR="00FD42BB" w:rsidRPr="004F2915" w:rsidRDefault="00000000" w:rsidP="00B11D82">
      <w:pPr>
        <w:ind w:left="720"/>
        <w:rPr>
          <w:rFonts w:ascii="Times New Roman" w:eastAsiaTheme="minorEastAsia" w:hAnsi="Times New Roman" w:cs="Times New Roman"/>
          <w:sz w:val="26"/>
          <w:szCs w:val="26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a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b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&lt;ab-50</m:t>
                </m:r>
              </m:e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a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b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≥ab-51</m:t>
                </m:r>
              </m:e>
            </m:eqArr>
          </m:e>
        </m:d>
      </m:oMath>
      <w:r w:rsidR="00FD42BB"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FD42BB" w:rsidRPr="004F2915">
        <w:rPr>
          <w:rFonts w:ascii="Times New Roman" w:eastAsiaTheme="minorEastAsia" w:hAnsi="Times New Roman" w:cs="Times New Roman"/>
          <w:sz w:val="26"/>
          <w:szCs w:val="26"/>
        </w:rPr>
        <w:sym w:font="Wingdings" w:char="F0F3"/>
      </w:r>
      <w:r w:rsidR="00FD42BB" w:rsidRPr="004F291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&lt;a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≥a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51b</m:t>
                </m:r>
              </m:e>
            </m:eqArr>
          </m:e>
        </m:d>
      </m:oMath>
      <w:r w:rsidR="00FD42BB" w:rsidRPr="004F2915">
        <w:rPr>
          <w:rFonts w:ascii="Times New Roman" w:eastAsiaTheme="minorEastAsia" w:hAnsi="Times New Roman" w:cs="Times New Roman"/>
          <w:sz w:val="26"/>
          <w:szCs w:val="26"/>
        </w:rPr>
        <w:sym w:font="Wingdings" w:char="F0F3"/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50b&lt;a(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1)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51b≥a(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-1)</m:t>
                </m:r>
              </m:e>
            </m:eqArr>
          </m:e>
        </m:d>
      </m:oMath>
    </w:p>
    <w:p w14:paraId="548A0E95" w14:textId="77777777" w:rsidR="00FD42BB" w:rsidRPr="004F2915" w:rsidRDefault="00FD42BB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Do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a≥1=&gt;51b≥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1=&gt;2≤b≤50</m:t>
        </m:r>
      </m:oMath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(1)  </w:t>
      </w:r>
    </w:p>
    <w:p w14:paraId="4F5E5F17" w14:textId="77777777" w:rsidR="00FD42BB" w:rsidRPr="004F2915" w:rsidRDefault="00FD42BB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lastRenderedPageBreak/>
        <w:t xml:space="preserve">Khi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đó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&gt;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5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-1</m:t>
                    </m:r>
                  </m:den>
                </m:f>
              </m:e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a≤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iCs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5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-1</m:t>
                    </m:r>
                  </m:den>
                </m:f>
              </m:e>
            </m:eqArr>
          </m:e>
        </m:d>
      </m:oMath>
    </w:p>
    <w:p w14:paraId="7272E3F2" w14:textId="77777777" w:rsidR="00FD42BB" w:rsidRPr="004F2915" w:rsidRDefault="00FD42BB" w:rsidP="00B11D82">
      <w:pPr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Lại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a≥b=&gt;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51b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1</m:t>
            </m:r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≥b=&gt;b≤7</m:t>
        </m:r>
      </m:oMath>
    </w:p>
    <w:p w14:paraId="6A4B12A5" w14:textId="3C9FBF03" w:rsidR="00FD42BB" w:rsidRDefault="00FD42BB" w:rsidP="00B11D82">
      <w:pPr>
        <w:ind w:left="720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Kết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hợp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với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(1) =&gt;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2≤b≤7</m:t>
        </m:r>
      </m:oMath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thử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trực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tiếp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ta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tìm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được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với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b = 3; a = 19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thì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a + b = 22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và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là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nhỏ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nhất</w:t>
      </w:r>
      <w:proofErr w:type="spellEnd"/>
      <w:r w:rsidRPr="004F2915">
        <w:rPr>
          <w:rFonts w:ascii="Times New Roman" w:eastAsiaTheme="minorEastAsia" w:hAnsi="Times New Roman" w:cs="Times New Roman"/>
          <w:iCs/>
          <w:sz w:val="26"/>
          <w:szCs w:val="26"/>
        </w:rPr>
        <w:t>.</w:t>
      </w:r>
    </w:p>
    <w:p w14:paraId="3166F241" w14:textId="71F4DF7D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D</w:t>
      </w:r>
    </w:p>
    <w:p w14:paraId="12D4A04D" w14:textId="36B13865" w:rsid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50</w:t>
      </w:r>
    </w:p>
    <w:p w14:paraId="717856FC" w14:textId="77777777" w:rsidR="00FD42BB" w:rsidRPr="00CF60DD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Ta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4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4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m</m:t>
        </m:r>
      </m:oMath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sym w:font="Wingdings" w:char="F0F3"/>
      </w:r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4f(u(x)) = m,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với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u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4x</m:t>
        </m:r>
      </m:oMath>
    </w:p>
    <w:p w14:paraId="30AE0233" w14:textId="77777777" w:rsidR="00FD42BB" w:rsidRPr="00CF60DD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Đặt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g(x) = 4f(u(x))</w:t>
      </w:r>
    </w:p>
    <w:p w14:paraId="1E9733B9" w14:textId="77777777" w:rsidR="00FD42BB" w:rsidRPr="00CF60DD" w:rsidRDefault="00FD42BB" w:rsidP="00B11D82">
      <w:pPr>
        <w:tabs>
          <w:tab w:val="left" w:pos="8931"/>
        </w:tabs>
        <w:ind w:left="720"/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Phương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trình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đã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cho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ít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nhất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ba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nghiệm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dương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phân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biệt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khi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đồ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thị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hàm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số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y = g(x)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trên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khoảng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(</w:t>
      </w:r>
      <w:proofErr w:type="gram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0;+</w:t>
      </w:r>
      <w:proofErr w:type="gramEnd"/>
      <m:oMath>
        <m:r>
          <w:rPr>
            <w:rFonts w:ascii="Cambria Math" w:eastAsiaTheme="minorEastAsia" w:hAnsi="Cambria Math" w:cs="Times New Roman"/>
            <w:sz w:val="26"/>
            <w:szCs w:val="26"/>
          </w:rPr>
          <m:t>∞</m:t>
        </m:r>
      </m:oMath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) và đư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ờng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thẳng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y = m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ít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nhất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ba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điểm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chung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phân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biệt</w:t>
      </w:r>
      <w:proofErr w:type="spellEnd"/>
    </w:p>
    <w:p w14:paraId="29A807D7" w14:textId="77777777" w:rsidR="00FD42BB" w:rsidRPr="00CF60DD" w:rsidRDefault="00FD42BB" w:rsidP="00FD42BB">
      <w:pPr>
        <w:tabs>
          <w:tab w:val="left" w:pos="8931"/>
        </w:tabs>
        <w:rPr>
          <w:rFonts w:ascii="Times New Roman" w:eastAsiaTheme="minorEastAsia" w:hAnsi="Times New Roman" w:cs="Times New Roman"/>
          <w:iCs/>
          <w:sz w:val="26"/>
          <w:szCs w:val="26"/>
        </w:rPr>
      </w:pPr>
      <w:r w:rsidRPr="00CF60DD">
        <w:rPr>
          <w:rFonts w:ascii="Times New Roman" w:hAnsi="Times New Roman" w:cs="Times New Roman"/>
          <w:noProof/>
        </w:rPr>
        <w:drawing>
          <wp:inline distT="0" distB="0" distL="0" distR="0" wp14:anchorId="242958DE" wp14:editId="6142FC90">
            <wp:extent cx="6305550" cy="24574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6"/>
                    <a:stretch>
                      <a:fillRect/>
                    </a:stretch>
                  </pic:blipFill>
                  <pic:spPr>
                    <a:xfrm>
                      <a:off x="0" y="0"/>
                      <a:ext cx="63055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BDDC9" w14:textId="2E418F75" w:rsidR="00FD42BB" w:rsidRDefault="00FD42BB" w:rsidP="00B11D82">
      <w:pPr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Vậy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phương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trình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4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-4x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>=m</m:t>
        </m:r>
      </m:oMath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có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ít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nhất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ba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nghiệm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dương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phân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biệt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</w:t>
      </w:r>
      <w:proofErr w:type="spellStart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>khi</w:t>
      </w:r>
      <w:proofErr w:type="spellEnd"/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-12 &lt; m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≤</m:t>
        </m:r>
      </m:oMath>
      <w:r w:rsidRPr="00CF60DD">
        <w:rPr>
          <w:rFonts w:ascii="Times New Roman" w:eastAsiaTheme="minorEastAsia" w:hAnsi="Times New Roman" w:cs="Times New Roman"/>
          <w:iCs/>
          <w:sz w:val="26"/>
          <w:szCs w:val="26"/>
        </w:rPr>
        <w:t xml:space="preserve"> 8, mà m nguyên nên m = -11, -10, …, 8</w:t>
      </w:r>
    </w:p>
    <w:p w14:paraId="4EFCF73A" w14:textId="76F95B0C" w:rsidR="002B17C3" w:rsidRPr="002B17C3" w:rsidRDefault="002B17C3" w:rsidP="002B17C3">
      <w:p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sz w:val="26"/>
          <w:szCs w:val="26"/>
        </w:rPr>
        <w:t>Đáp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</w:rPr>
        <w:t>án</w:t>
      </w:r>
      <w:proofErr w:type="spellEnd"/>
      <w:r>
        <w:rPr>
          <w:rFonts w:ascii="Times New Roman" w:hAnsi="Times New Roman" w:cs="Times New Roman"/>
          <w:sz w:val="26"/>
          <w:szCs w:val="26"/>
        </w:rPr>
        <w:t>: C</w:t>
      </w:r>
    </w:p>
    <w:sectPr w:rsidR="002B17C3" w:rsidRPr="002B17C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064431"/>
    <w:multiLevelType w:val="hybridMultilevel"/>
    <w:tmpl w:val="CB3C659A"/>
    <w:lvl w:ilvl="0" w:tplc="6E60B352">
      <w:start w:val="2022"/>
      <w:numFmt w:val="bullet"/>
      <w:lvlText w:val=""/>
      <w:lvlJc w:val="left"/>
      <w:pPr>
        <w:ind w:left="744" w:hanging="384"/>
      </w:pPr>
      <w:rPr>
        <w:rFonts w:ascii="Wingdings" w:eastAsiaTheme="minorEastAsia" w:hAnsi="Wingdings" w:cs="Cambria Math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AE4BA7"/>
    <w:multiLevelType w:val="hybridMultilevel"/>
    <w:tmpl w:val="AAAAB034"/>
    <w:lvl w:ilvl="0" w:tplc="4CFCEC4C">
      <w:start w:val="1"/>
      <w:numFmt w:val="upperLetter"/>
      <w:lvlText w:val="%1."/>
      <w:lvlJc w:val="left"/>
      <w:pPr>
        <w:ind w:left="792" w:hanging="360"/>
      </w:pPr>
      <w:rPr>
        <w:rFonts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num w:numId="1" w16cid:durableId="1343896707">
    <w:abstractNumId w:val="1"/>
  </w:num>
  <w:num w:numId="2" w16cid:durableId="9355069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97A55"/>
    <w:rsid w:val="001E529F"/>
    <w:rsid w:val="002B17C3"/>
    <w:rsid w:val="00390863"/>
    <w:rsid w:val="006B074A"/>
    <w:rsid w:val="00797A55"/>
    <w:rsid w:val="0080179B"/>
    <w:rsid w:val="008A401F"/>
    <w:rsid w:val="00B11D82"/>
    <w:rsid w:val="00BC1832"/>
    <w:rsid w:val="00D60863"/>
    <w:rsid w:val="00E77ECD"/>
    <w:rsid w:val="00EE5BF1"/>
    <w:rsid w:val="00FD4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2D6101"/>
  <w15:chartTrackingRefBased/>
  <w15:docId w15:val="{A5D9B2EA-CE2D-45F1-9A0A-0FA85EFEA5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97A55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0">
    <w:name w:val="msonormal"/>
    <w:basedOn w:val="Normal"/>
    <w:rsid w:val="00797A5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Header">
    <w:name w:val="header"/>
    <w:basedOn w:val="Normal"/>
    <w:link w:val="HeaderChar"/>
    <w:uiPriority w:val="99"/>
    <w:semiHidden/>
    <w:unhideWhenUsed/>
    <w:rsid w:val="00797A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97A55"/>
  </w:style>
  <w:style w:type="paragraph" w:styleId="Footer">
    <w:name w:val="footer"/>
    <w:basedOn w:val="Normal"/>
    <w:link w:val="FooterChar"/>
    <w:uiPriority w:val="99"/>
    <w:semiHidden/>
    <w:unhideWhenUsed/>
    <w:rsid w:val="00797A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97A55"/>
  </w:style>
  <w:style w:type="paragraph" w:styleId="BalloonText">
    <w:name w:val="Balloon Text"/>
    <w:basedOn w:val="Normal"/>
    <w:link w:val="BalloonTextChar"/>
    <w:uiPriority w:val="99"/>
    <w:semiHidden/>
    <w:unhideWhenUsed/>
    <w:rsid w:val="00797A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A5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97A55"/>
    <w:pPr>
      <w:spacing w:after="0" w:line="240" w:lineRule="auto"/>
    </w:pPr>
    <w:rPr>
      <w:kern w:val="0"/>
      <w:sz w:val="20"/>
      <w:szCs w:val="20"/>
      <w14:ligatures w14:val="none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0179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C183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975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8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7.wmf"/><Relationship Id="rId629" Type="http://schemas.openxmlformats.org/officeDocument/2006/relationships/image" Target="media/image316.wmf"/><Relationship Id="rId170" Type="http://schemas.openxmlformats.org/officeDocument/2006/relationships/image" Target="media/image84.wmf"/><Relationship Id="rId268" Type="http://schemas.openxmlformats.org/officeDocument/2006/relationships/image" Target="media/image134.png"/><Relationship Id="rId475" Type="http://schemas.openxmlformats.org/officeDocument/2006/relationships/oleObject" Target="embeddings/oleObject232.bin"/><Relationship Id="rId682" Type="http://schemas.openxmlformats.org/officeDocument/2006/relationships/oleObject" Target="embeddings/oleObject334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5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202.wmf"/><Relationship Id="rId279" Type="http://schemas.openxmlformats.org/officeDocument/2006/relationships/image" Target="media/image140.wmf"/><Relationship Id="rId486" Type="http://schemas.openxmlformats.org/officeDocument/2006/relationships/oleObject" Target="embeddings/oleObject237.bin"/><Relationship Id="rId693" Type="http://schemas.openxmlformats.org/officeDocument/2006/relationships/image" Target="media/image354.png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4.wmf"/><Relationship Id="rId553" Type="http://schemas.openxmlformats.org/officeDocument/2006/relationships/image" Target="media/image278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497" Type="http://schemas.openxmlformats.org/officeDocument/2006/relationships/image" Target="media/image250.wmf"/><Relationship Id="rId620" Type="http://schemas.openxmlformats.org/officeDocument/2006/relationships/oleObject" Target="embeddings/oleObject304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6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6.bin"/><Relationship Id="rId424" Type="http://schemas.openxmlformats.org/officeDocument/2006/relationships/image" Target="media/image213.wmf"/><Relationship Id="rId631" Type="http://schemas.openxmlformats.org/officeDocument/2006/relationships/image" Target="media/image317.png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368" Type="http://schemas.openxmlformats.org/officeDocument/2006/relationships/image" Target="media/image185.wmf"/><Relationship Id="rId575" Type="http://schemas.openxmlformats.org/officeDocument/2006/relationships/image" Target="media/image289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2.bin"/><Relationship Id="rId642" Type="http://schemas.openxmlformats.org/officeDocument/2006/relationships/image" Target="media/image323.wmf"/><Relationship Id="rId281" Type="http://schemas.openxmlformats.org/officeDocument/2006/relationships/image" Target="media/image141.wmf"/><Relationship Id="rId502" Type="http://schemas.openxmlformats.org/officeDocument/2006/relationships/oleObject" Target="embeddings/oleObject245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7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4.wmf"/><Relationship Id="rId653" Type="http://schemas.openxmlformats.org/officeDocument/2006/relationships/oleObject" Target="embeddings/oleObject3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8.wmf"/><Relationship Id="rId597" Type="http://schemas.openxmlformats.org/officeDocument/2006/relationships/image" Target="media/image300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3.bin"/><Relationship Id="rId664" Type="http://schemas.openxmlformats.org/officeDocument/2006/relationships/image" Target="media/image334.wmf"/><Relationship Id="rId14" Type="http://schemas.openxmlformats.org/officeDocument/2006/relationships/image" Target="media/image5.wmf"/><Relationship Id="rId317" Type="http://schemas.openxmlformats.org/officeDocument/2006/relationships/image" Target="media/image159.wmf"/><Relationship Id="rId524" Type="http://schemas.openxmlformats.org/officeDocument/2006/relationships/oleObject" Target="embeddings/oleObject256.bin"/><Relationship Id="rId98" Type="http://schemas.openxmlformats.org/officeDocument/2006/relationships/image" Target="media/image48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6.wmf"/><Relationship Id="rId230" Type="http://schemas.openxmlformats.org/officeDocument/2006/relationships/image" Target="media/image114.wmf"/><Relationship Id="rId468" Type="http://schemas.openxmlformats.org/officeDocument/2006/relationships/image" Target="media/image235.wmf"/><Relationship Id="rId675" Type="http://schemas.openxmlformats.org/officeDocument/2006/relationships/image" Target="media/image340.wmf"/><Relationship Id="rId25" Type="http://schemas.openxmlformats.org/officeDocument/2006/relationships/image" Target="media/image11.wmf"/><Relationship Id="rId328" Type="http://schemas.openxmlformats.org/officeDocument/2006/relationships/image" Target="media/image165.wmf"/><Relationship Id="rId535" Type="http://schemas.openxmlformats.org/officeDocument/2006/relationships/image" Target="media/image269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5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41.wmf"/><Relationship Id="rId686" Type="http://schemas.openxmlformats.org/officeDocument/2006/relationships/image" Target="media/image347.png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67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4.wmf"/><Relationship Id="rId392" Type="http://schemas.openxmlformats.org/officeDocument/2006/relationships/image" Target="media/image197.wmf"/><Relationship Id="rId613" Type="http://schemas.openxmlformats.org/officeDocument/2006/relationships/image" Target="media/image308.wmf"/><Relationship Id="rId697" Type="http://schemas.openxmlformats.org/officeDocument/2006/relationships/fontTable" Target="fontTable.xml"/><Relationship Id="rId252" Type="http://schemas.openxmlformats.org/officeDocument/2006/relationships/image" Target="media/image125.wmf"/><Relationship Id="rId47" Type="http://schemas.openxmlformats.org/officeDocument/2006/relationships/image" Target="media/image22.wmf"/><Relationship Id="rId112" Type="http://schemas.openxmlformats.org/officeDocument/2006/relationships/image" Target="media/image55.wmf"/><Relationship Id="rId557" Type="http://schemas.openxmlformats.org/officeDocument/2006/relationships/image" Target="media/image280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6.bin"/><Relationship Id="rId263" Type="http://schemas.openxmlformats.org/officeDocument/2006/relationships/image" Target="media/image131.wmf"/><Relationship Id="rId470" Type="http://schemas.openxmlformats.org/officeDocument/2006/relationships/image" Target="media/image236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6.wmf"/><Relationship Id="rId568" Type="http://schemas.openxmlformats.org/officeDocument/2006/relationships/oleObject" Target="embeddings/oleObject278.bin"/><Relationship Id="rId428" Type="http://schemas.openxmlformats.org/officeDocument/2006/relationships/image" Target="media/image215.wmf"/><Relationship Id="rId635" Type="http://schemas.openxmlformats.org/officeDocument/2006/relationships/oleObject" Target="embeddings/oleObject3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2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6.wmf"/><Relationship Id="rId579" Type="http://schemas.openxmlformats.org/officeDocument/2006/relationships/image" Target="media/image291.wmf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5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43.wmf"/><Relationship Id="rId506" Type="http://schemas.openxmlformats.org/officeDocument/2006/relationships/oleObject" Target="embeddings/oleObject247.bin"/><Relationship Id="rId492" Type="http://schemas.openxmlformats.org/officeDocument/2006/relationships/oleObject" Target="embeddings/oleObject240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7.wmf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2.bin"/><Relationship Id="rId296" Type="http://schemas.openxmlformats.org/officeDocument/2006/relationships/oleObject" Target="embeddings/oleObject143.bin"/><Relationship Id="rId517" Type="http://schemas.openxmlformats.org/officeDocument/2006/relationships/image" Target="media/image260.wmf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79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6.wmf"/><Relationship Id="rId668" Type="http://schemas.openxmlformats.org/officeDocument/2006/relationships/image" Target="media/image336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2.png"/><Relationship Id="rId472" Type="http://schemas.openxmlformats.org/officeDocument/2006/relationships/image" Target="media/image237.wmf"/><Relationship Id="rId528" Type="http://schemas.openxmlformats.org/officeDocument/2006/relationships/oleObject" Target="embeddings/oleObject258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7.wmf"/><Relationship Id="rId374" Type="http://schemas.openxmlformats.org/officeDocument/2006/relationships/image" Target="media/image188.wmf"/><Relationship Id="rId581" Type="http://schemas.openxmlformats.org/officeDocument/2006/relationships/image" Target="media/image292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6.wmf"/><Relationship Id="rId637" Type="http://schemas.openxmlformats.org/officeDocument/2006/relationships/oleObject" Target="embeddings/oleObject312.bin"/><Relationship Id="rId679" Type="http://schemas.openxmlformats.org/officeDocument/2006/relationships/image" Target="media/image342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3.bin"/><Relationship Id="rId441" Type="http://schemas.openxmlformats.org/officeDocument/2006/relationships/oleObject" Target="embeddings/oleObject215.bin"/><Relationship Id="rId483" Type="http://schemas.openxmlformats.org/officeDocument/2006/relationships/image" Target="media/image243.wmf"/><Relationship Id="rId539" Type="http://schemas.openxmlformats.org/officeDocument/2006/relationships/image" Target="media/image271.wmf"/><Relationship Id="rId690" Type="http://schemas.openxmlformats.org/officeDocument/2006/relationships/image" Target="media/image351.png"/><Relationship Id="rId40" Type="http://schemas.openxmlformats.org/officeDocument/2006/relationships/oleObject" Target="embeddings/oleObject17.bin"/><Relationship Id="rId136" Type="http://schemas.openxmlformats.org/officeDocument/2006/relationships/image" Target="media/image67.wmf"/><Relationship Id="rId178" Type="http://schemas.openxmlformats.org/officeDocument/2006/relationships/image" Target="media/image88.wmf"/><Relationship Id="rId301" Type="http://schemas.openxmlformats.org/officeDocument/2006/relationships/image" Target="media/image151.wmf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9.bin"/><Relationship Id="rId82" Type="http://schemas.openxmlformats.org/officeDocument/2006/relationships/image" Target="media/image40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0.bin"/><Relationship Id="rId606" Type="http://schemas.openxmlformats.org/officeDocument/2006/relationships/oleObject" Target="embeddings/oleObject297.bin"/><Relationship Id="rId648" Type="http://schemas.openxmlformats.org/officeDocument/2006/relationships/image" Target="media/image326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4.wmf"/><Relationship Id="rId410" Type="http://schemas.openxmlformats.org/officeDocument/2006/relationships/image" Target="media/image206.wmf"/><Relationship Id="rId452" Type="http://schemas.openxmlformats.org/officeDocument/2006/relationships/image" Target="media/image227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1.bin"/><Relationship Id="rId354" Type="http://schemas.openxmlformats.org/officeDocument/2006/relationships/image" Target="media/image178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9.wmf"/><Relationship Id="rId561" Type="http://schemas.openxmlformats.org/officeDocument/2006/relationships/image" Target="media/image282.wmf"/><Relationship Id="rId617" Type="http://schemas.openxmlformats.org/officeDocument/2006/relationships/image" Target="media/image310.wmf"/><Relationship Id="rId659" Type="http://schemas.openxmlformats.org/officeDocument/2006/relationships/oleObject" Target="embeddings/oleObject323.bin"/><Relationship Id="rId214" Type="http://schemas.openxmlformats.org/officeDocument/2006/relationships/image" Target="media/image106.wmf"/><Relationship Id="rId256" Type="http://schemas.openxmlformats.org/officeDocument/2006/relationships/image" Target="media/image127.png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519" Type="http://schemas.openxmlformats.org/officeDocument/2006/relationships/image" Target="media/image261.wmf"/><Relationship Id="rId670" Type="http://schemas.openxmlformats.org/officeDocument/2006/relationships/image" Target="media/image337.png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image" Target="media/image162.wmf"/><Relationship Id="rId530" Type="http://schemas.openxmlformats.org/officeDocument/2006/relationships/oleObject" Target="embeddings/oleObject259.bin"/><Relationship Id="rId20" Type="http://schemas.openxmlformats.org/officeDocument/2006/relationships/oleObject" Target="embeddings/oleObject7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0.bin"/><Relationship Id="rId628" Type="http://schemas.openxmlformats.org/officeDocument/2006/relationships/oleObject" Target="embeddings/oleObject308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29.bin"/><Relationship Id="rId432" Type="http://schemas.openxmlformats.org/officeDocument/2006/relationships/image" Target="media/image217.wmf"/><Relationship Id="rId474" Type="http://schemas.openxmlformats.org/officeDocument/2006/relationships/image" Target="media/image238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43.wmf"/><Relationship Id="rId31" Type="http://schemas.openxmlformats.org/officeDocument/2006/relationships/image" Target="media/image1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8.wmf"/><Relationship Id="rId376" Type="http://schemas.openxmlformats.org/officeDocument/2006/relationships/image" Target="media/image189.wmf"/><Relationship Id="rId541" Type="http://schemas.openxmlformats.org/officeDocument/2006/relationships/image" Target="media/image272.wmf"/><Relationship Id="rId583" Type="http://schemas.openxmlformats.org/officeDocument/2006/relationships/image" Target="media/image293.wmf"/><Relationship Id="rId639" Type="http://schemas.openxmlformats.org/officeDocument/2006/relationships/oleObject" Target="embeddings/oleObject313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7.wmf"/><Relationship Id="rId303" Type="http://schemas.openxmlformats.org/officeDocument/2006/relationships/image" Target="media/image152.wmf"/><Relationship Id="rId485" Type="http://schemas.openxmlformats.org/officeDocument/2006/relationships/image" Target="media/image244.wmf"/><Relationship Id="rId692" Type="http://schemas.openxmlformats.org/officeDocument/2006/relationships/image" Target="media/image353.png"/><Relationship Id="rId42" Type="http://schemas.openxmlformats.org/officeDocument/2006/relationships/oleObject" Target="embeddings/oleObject18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70.bin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7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5.wmf"/><Relationship Id="rId454" Type="http://schemas.openxmlformats.org/officeDocument/2006/relationships/image" Target="media/image228.wmf"/><Relationship Id="rId496" Type="http://schemas.openxmlformats.org/officeDocument/2006/relationships/oleObject" Target="embeddings/oleObject242.bin"/><Relationship Id="rId661" Type="http://schemas.openxmlformats.org/officeDocument/2006/relationships/oleObject" Target="embeddings/oleObject324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png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521" Type="http://schemas.openxmlformats.org/officeDocument/2006/relationships/image" Target="media/image262.wmf"/><Relationship Id="rId563" Type="http://schemas.openxmlformats.org/officeDocument/2006/relationships/image" Target="media/image283.wmf"/><Relationship Id="rId619" Type="http://schemas.openxmlformats.org/officeDocument/2006/relationships/image" Target="media/image31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7.bin"/><Relationship Id="rId630" Type="http://schemas.openxmlformats.org/officeDocument/2006/relationships/oleObject" Target="embeddings/oleObject309.bin"/><Relationship Id="rId672" Type="http://schemas.openxmlformats.org/officeDocument/2006/relationships/oleObject" Target="embeddings/oleObject329.bin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1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5.wmf"/><Relationship Id="rId434" Type="http://schemas.openxmlformats.org/officeDocument/2006/relationships/image" Target="media/image218.wmf"/><Relationship Id="rId476" Type="http://schemas.openxmlformats.org/officeDocument/2006/relationships/image" Target="media/image239.png"/><Relationship Id="rId641" Type="http://schemas.openxmlformats.org/officeDocument/2006/relationships/oleObject" Target="embeddings/oleObject314.bin"/><Relationship Id="rId683" Type="http://schemas.openxmlformats.org/officeDocument/2006/relationships/image" Target="media/image344.png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9.wmf"/><Relationship Id="rId501" Type="http://schemas.openxmlformats.org/officeDocument/2006/relationships/image" Target="media/image252.wmf"/><Relationship Id="rId543" Type="http://schemas.openxmlformats.org/officeDocument/2006/relationships/image" Target="media/image27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6.bin"/><Relationship Id="rId585" Type="http://schemas.openxmlformats.org/officeDocument/2006/relationships/image" Target="media/image294.wmf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7.bin"/><Relationship Id="rId487" Type="http://schemas.openxmlformats.org/officeDocument/2006/relationships/image" Target="media/image245.wmf"/><Relationship Id="rId610" Type="http://schemas.openxmlformats.org/officeDocument/2006/relationships/oleObject" Target="embeddings/oleObject299.bin"/><Relationship Id="rId652" Type="http://schemas.openxmlformats.org/officeDocument/2006/relationships/image" Target="media/image328.wmf"/><Relationship Id="rId694" Type="http://schemas.openxmlformats.org/officeDocument/2006/relationships/image" Target="media/image355.png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8.bin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9.bin"/><Relationship Id="rId554" Type="http://schemas.openxmlformats.org/officeDocument/2006/relationships/oleObject" Target="embeddings/oleObject271.bin"/><Relationship Id="rId596" Type="http://schemas.openxmlformats.org/officeDocument/2006/relationships/oleObject" Target="embeddings/oleObject29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2.wmf"/><Relationship Id="rId663" Type="http://schemas.openxmlformats.org/officeDocument/2006/relationships/oleObject" Target="embeddings/oleObject32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565" Type="http://schemas.openxmlformats.org/officeDocument/2006/relationships/image" Target="media/image284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632" Type="http://schemas.openxmlformats.org/officeDocument/2006/relationships/image" Target="media/image318.wmf"/><Relationship Id="rId271" Type="http://schemas.openxmlformats.org/officeDocument/2006/relationships/image" Target="media/image136.wmf"/><Relationship Id="rId674" Type="http://schemas.openxmlformats.org/officeDocument/2006/relationships/oleObject" Target="embeddings/oleObject330.bin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4.png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61.bin"/><Relationship Id="rId576" Type="http://schemas.openxmlformats.org/officeDocument/2006/relationships/oleObject" Target="embeddings/oleObject282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601" Type="http://schemas.openxmlformats.org/officeDocument/2006/relationships/image" Target="media/image302.wmf"/><Relationship Id="rId643" Type="http://schemas.openxmlformats.org/officeDocument/2006/relationships/oleObject" Target="embeddings/oleObject315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3.bin"/><Relationship Id="rId685" Type="http://schemas.openxmlformats.org/officeDocument/2006/relationships/image" Target="media/image346.png"/><Relationship Id="rId35" Type="http://schemas.openxmlformats.org/officeDocument/2006/relationships/image" Target="media/image1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70.wmf"/><Relationship Id="rId503" Type="http://schemas.openxmlformats.org/officeDocument/2006/relationships/image" Target="media/image253.wmf"/><Relationship Id="rId545" Type="http://schemas.openxmlformats.org/officeDocument/2006/relationships/image" Target="media/image274.wmf"/><Relationship Id="rId587" Type="http://schemas.openxmlformats.org/officeDocument/2006/relationships/image" Target="media/image295.wmf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612" Type="http://schemas.openxmlformats.org/officeDocument/2006/relationships/oleObject" Target="embeddings/oleObject300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6.wmf"/><Relationship Id="rId654" Type="http://schemas.openxmlformats.org/officeDocument/2006/relationships/image" Target="media/image329.wmf"/><Relationship Id="rId696" Type="http://schemas.openxmlformats.org/officeDocument/2006/relationships/image" Target="media/image357.png"/><Relationship Id="rId46" Type="http://schemas.openxmlformats.org/officeDocument/2006/relationships/oleObject" Target="embeddings/oleObject20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2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598" Type="http://schemas.openxmlformats.org/officeDocument/2006/relationships/oleObject" Target="embeddings/oleObject293.bin"/><Relationship Id="rId220" Type="http://schemas.openxmlformats.org/officeDocument/2006/relationships/image" Target="media/image109.wmf"/><Relationship Id="rId458" Type="http://schemas.openxmlformats.org/officeDocument/2006/relationships/image" Target="media/image230.wmf"/><Relationship Id="rId623" Type="http://schemas.openxmlformats.org/officeDocument/2006/relationships/image" Target="media/image313.wmf"/><Relationship Id="rId665" Type="http://schemas.openxmlformats.org/officeDocument/2006/relationships/oleObject" Target="embeddings/oleObject326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4.wmf"/><Relationship Id="rId567" Type="http://schemas.openxmlformats.org/officeDocument/2006/relationships/image" Target="media/image28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image" Target="media/image319.wmf"/><Relationship Id="rId676" Type="http://schemas.openxmlformats.org/officeDocument/2006/relationships/oleObject" Target="embeddings/oleObject33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7.wmf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71.wmf"/><Relationship Id="rId578" Type="http://schemas.openxmlformats.org/officeDocument/2006/relationships/oleObject" Target="embeddings/oleObject283.bin"/><Relationship Id="rId200" Type="http://schemas.openxmlformats.org/officeDocument/2006/relationships/image" Target="media/image99.wmf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603" Type="http://schemas.openxmlformats.org/officeDocument/2006/relationships/image" Target="media/image303.wmf"/><Relationship Id="rId645" Type="http://schemas.openxmlformats.org/officeDocument/2006/relationships/oleObject" Target="embeddings/oleObject316.bin"/><Relationship Id="rId687" Type="http://schemas.openxmlformats.org/officeDocument/2006/relationships/image" Target="media/image348.png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image" Target="media/image275.wmf"/><Relationship Id="rId589" Type="http://schemas.openxmlformats.org/officeDocument/2006/relationships/image" Target="media/image296.wmf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oleObject" Target="embeddings/oleObject301.bin"/><Relationship Id="rId656" Type="http://schemas.openxmlformats.org/officeDocument/2006/relationships/image" Target="media/image330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image" Target="media/image231.wmf"/><Relationship Id="rId516" Type="http://schemas.openxmlformats.org/officeDocument/2006/relationships/oleObject" Target="embeddings/oleObject252.bin"/><Relationship Id="rId698" Type="http://schemas.openxmlformats.org/officeDocument/2006/relationships/theme" Target="theme/theme1.xml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3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82.wmf"/><Relationship Id="rId418" Type="http://schemas.openxmlformats.org/officeDocument/2006/relationships/image" Target="media/image210.wmf"/><Relationship Id="rId625" Type="http://schemas.openxmlformats.org/officeDocument/2006/relationships/image" Target="media/image314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0.bin"/><Relationship Id="rId667" Type="http://schemas.openxmlformats.org/officeDocument/2006/relationships/oleObject" Target="embeddings/oleObject327.bin"/><Relationship Id="rId17" Type="http://schemas.openxmlformats.org/officeDocument/2006/relationships/image" Target="media/image7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527" Type="http://schemas.openxmlformats.org/officeDocument/2006/relationships/image" Target="media/image265.wmf"/><Relationship Id="rId569" Type="http://schemas.openxmlformats.org/officeDocument/2006/relationships/image" Target="media/image286.wmf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oleObject" Target="embeddings/oleObject284.bin"/><Relationship Id="rId636" Type="http://schemas.openxmlformats.org/officeDocument/2006/relationships/image" Target="media/image32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1.wmf"/><Relationship Id="rId678" Type="http://schemas.openxmlformats.org/officeDocument/2006/relationships/oleObject" Target="embeddings/oleObject33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3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72.wmf"/><Relationship Id="rId384" Type="http://schemas.openxmlformats.org/officeDocument/2006/relationships/image" Target="media/image193.wmf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oleObject" Target="embeddings/oleObject317.bin"/><Relationship Id="rId689" Type="http://schemas.openxmlformats.org/officeDocument/2006/relationships/image" Target="media/image350.png"/><Relationship Id="rId39" Type="http://schemas.openxmlformats.org/officeDocument/2006/relationships/image" Target="media/image18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49" Type="http://schemas.openxmlformats.org/officeDocument/2006/relationships/image" Target="media/image27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image" Target="media/image156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oleObject" Target="embeddings/oleObject27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11.wmf"/><Relationship Id="rId616" Type="http://schemas.openxmlformats.org/officeDocument/2006/relationships/oleObject" Target="embeddings/oleObject302.bin"/><Relationship Id="rId658" Type="http://schemas.openxmlformats.org/officeDocument/2006/relationships/image" Target="media/image331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9.wmf"/><Relationship Id="rId462" Type="http://schemas.openxmlformats.org/officeDocument/2006/relationships/image" Target="media/image232.wmf"/><Relationship Id="rId518" Type="http://schemas.openxmlformats.org/officeDocument/2006/relationships/oleObject" Target="embeddings/oleObject253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7.wmf"/><Relationship Id="rId627" Type="http://schemas.openxmlformats.org/officeDocument/2006/relationships/image" Target="media/image315.wmf"/><Relationship Id="rId669" Type="http://schemas.openxmlformats.org/officeDocument/2006/relationships/oleObject" Target="embeddings/oleObject328.bin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66" Type="http://schemas.openxmlformats.org/officeDocument/2006/relationships/image" Target="media/image133.wmf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image" Target="media/image266.wmf"/><Relationship Id="rId680" Type="http://schemas.openxmlformats.org/officeDocument/2006/relationships/oleObject" Target="embeddings/oleObject333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4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5.bin"/><Relationship Id="rId638" Type="http://schemas.openxmlformats.org/officeDocument/2006/relationships/image" Target="media/image32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9.wmf"/><Relationship Id="rId400" Type="http://schemas.openxmlformats.org/officeDocument/2006/relationships/image" Target="media/image201.wmf"/><Relationship Id="rId442" Type="http://schemas.openxmlformats.org/officeDocument/2006/relationships/image" Target="media/image222.wmf"/><Relationship Id="rId484" Type="http://schemas.openxmlformats.org/officeDocument/2006/relationships/oleObject" Target="embeddings/oleObject236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73.wmf"/><Relationship Id="rId691" Type="http://schemas.openxmlformats.org/officeDocument/2006/relationships/image" Target="media/image352.png"/><Relationship Id="rId41" Type="http://schemas.openxmlformats.org/officeDocument/2006/relationships/image" Target="media/image1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4.wmf"/><Relationship Id="rId551" Type="http://schemas.openxmlformats.org/officeDocument/2006/relationships/image" Target="media/image277.wmf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49" Type="http://schemas.openxmlformats.org/officeDocument/2006/relationships/oleObject" Target="embeddings/oleObject318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image" Target="media/image256.wmf"/><Relationship Id="rId660" Type="http://schemas.openxmlformats.org/officeDocument/2006/relationships/image" Target="media/image332.wmf"/><Relationship Id="rId106" Type="http://schemas.openxmlformats.org/officeDocument/2006/relationships/image" Target="media/image52.wmf"/><Relationship Id="rId313" Type="http://schemas.openxmlformats.org/officeDocument/2006/relationships/image" Target="media/image157.wmf"/><Relationship Id="rId495" Type="http://schemas.openxmlformats.org/officeDocument/2006/relationships/image" Target="media/image249.wmf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562" Type="http://schemas.openxmlformats.org/officeDocument/2006/relationships/oleObject" Target="embeddings/oleObject275.bin"/><Relationship Id="rId618" Type="http://schemas.openxmlformats.org/officeDocument/2006/relationships/oleObject" Target="embeddings/oleObject303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8.wmf"/><Relationship Id="rId422" Type="http://schemas.openxmlformats.org/officeDocument/2006/relationships/image" Target="media/image212.wmf"/><Relationship Id="rId464" Type="http://schemas.openxmlformats.org/officeDocument/2006/relationships/image" Target="media/image233.wmf"/><Relationship Id="rId299" Type="http://schemas.openxmlformats.org/officeDocument/2006/relationships/image" Target="media/image150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4.wmf"/><Relationship Id="rId573" Type="http://schemas.openxmlformats.org/officeDocument/2006/relationships/image" Target="media/image288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1.bin"/><Relationship Id="rId640" Type="http://schemas.openxmlformats.org/officeDocument/2006/relationships/image" Target="media/image322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23.wmf"/><Relationship Id="rId651" Type="http://schemas.openxmlformats.org/officeDocument/2006/relationships/oleObject" Target="embeddings/oleObject319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95.wmf"/><Relationship Id="rId511" Type="http://schemas.openxmlformats.org/officeDocument/2006/relationships/image" Target="media/image257.wmf"/><Relationship Id="rId609" Type="http://schemas.openxmlformats.org/officeDocument/2006/relationships/image" Target="media/image30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image" Target="media/image299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3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522" Type="http://schemas.openxmlformats.org/officeDocument/2006/relationships/oleObject" Target="embeddings/oleObject25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9.wmf"/><Relationship Id="rId466" Type="http://schemas.openxmlformats.org/officeDocument/2006/relationships/image" Target="media/image234.wmf"/><Relationship Id="rId673" Type="http://schemas.openxmlformats.org/officeDocument/2006/relationships/image" Target="media/image33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8.wmf"/><Relationship Id="rId172" Type="http://schemas.openxmlformats.org/officeDocument/2006/relationships/image" Target="media/image85.wmf"/><Relationship Id="rId477" Type="http://schemas.openxmlformats.org/officeDocument/2006/relationships/image" Target="media/image240.wmf"/><Relationship Id="rId600" Type="http://schemas.openxmlformats.org/officeDocument/2006/relationships/oleObject" Target="embeddings/oleObject294.bin"/><Relationship Id="rId684" Type="http://schemas.openxmlformats.org/officeDocument/2006/relationships/image" Target="media/image345.png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6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image" Target="media/image307.wmf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8.bin"/><Relationship Id="rId695" Type="http://schemas.openxmlformats.org/officeDocument/2006/relationships/image" Target="media/image356.png"/><Relationship Id="rId45" Type="http://schemas.openxmlformats.org/officeDocument/2006/relationships/image" Target="media/image21.wmf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555" Type="http://schemas.openxmlformats.org/officeDocument/2006/relationships/image" Target="media/image279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5.bin"/><Relationship Id="rId261" Type="http://schemas.openxmlformats.org/officeDocument/2006/relationships/image" Target="media/image130.wmf"/><Relationship Id="rId499" Type="http://schemas.openxmlformats.org/officeDocument/2006/relationships/image" Target="media/image251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7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4.wmf"/><Relationship Id="rId633" Type="http://schemas.openxmlformats.org/officeDocument/2006/relationships/oleObject" Target="embeddings/oleObject31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image" Target="media/image290.wmf"/><Relationship Id="rId132" Type="http://schemas.openxmlformats.org/officeDocument/2006/relationships/image" Target="media/image65.wmf"/><Relationship Id="rId437" Type="http://schemas.openxmlformats.org/officeDocument/2006/relationships/oleObject" Target="embeddings/oleObject213.bin"/><Relationship Id="rId644" Type="http://schemas.openxmlformats.org/officeDocument/2006/relationships/image" Target="media/image324.wmf"/><Relationship Id="rId283" Type="http://schemas.openxmlformats.org/officeDocument/2006/relationships/image" Target="media/image142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6.wmf"/><Relationship Id="rId588" Type="http://schemas.openxmlformats.org/officeDocument/2006/relationships/oleObject" Target="embeddings/oleObject288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448" Type="http://schemas.openxmlformats.org/officeDocument/2006/relationships/image" Target="media/image225.wmf"/><Relationship Id="rId655" Type="http://schemas.openxmlformats.org/officeDocument/2006/relationships/oleObject" Target="embeddings/oleObject3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9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5.bin"/><Relationship Id="rId599" Type="http://schemas.openxmlformats.org/officeDocument/2006/relationships/image" Target="media/image301.wmf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5.wmf"/><Relationship Id="rId16" Type="http://schemas.openxmlformats.org/officeDocument/2006/relationships/image" Target="media/image6.png"/><Relationship Id="rId221" Type="http://schemas.openxmlformats.org/officeDocument/2006/relationships/oleObject" Target="embeddings/oleObject107.bin"/><Relationship Id="rId319" Type="http://schemas.openxmlformats.org/officeDocument/2006/relationships/image" Target="media/image160.wmf"/><Relationship Id="rId526" Type="http://schemas.openxmlformats.org/officeDocument/2006/relationships/oleObject" Target="embeddings/oleObject257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7.wmf"/><Relationship Id="rId677" Type="http://schemas.openxmlformats.org/officeDocument/2006/relationships/image" Target="media/image341.wmf"/><Relationship Id="rId232" Type="http://schemas.openxmlformats.org/officeDocument/2006/relationships/image" Target="media/image115.wmf"/><Relationship Id="rId27" Type="http://schemas.openxmlformats.org/officeDocument/2006/relationships/image" Target="media/image12.wmf"/><Relationship Id="rId537" Type="http://schemas.openxmlformats.org/officeDocument/2006/relationships/image" Target="media/image270.wmf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6.wmf"/><Relationship Id="rId688" Type="http://schemas.openxmlformats.org/officeDocument/2006/relationships/image" Target="media/image349.png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8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image" Target="media/image309.wmf"/><Relationship Id="rId254" Type="http://schemas.openxmlformats.org/officeDocument/2006/relationships/image" Target="media/image126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461" Type="http://schemas.openxmlformats.org/officeDocument/2006/relationships/oleObject" Target="embeddings/oleObject225.bin"/><Relationship Id="rId559" Type="http://schemas.openxmlformats.org/officeDocument/2006/relationships/image" Target="media/image281.wmf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2342D3-6C84-4BB8-BC2A-47DC69793F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22</Pages>
  <Words>4165</Words>
  <Characters>23747</Characters>
  <Application>Microsoft Office Word</Application>
  <DocSecurity>0</DocSecurity>
  <Lines>19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u Thi Thuong</dc:creator>
  <cp:keywords/>
  <dc:description/>
  <cp:lastModifiedBy>Dau Thi Thuong</cp:lastModifiedBy>
  <cp:revision>4</cp:revision>
  <dcterms:created xsi:type="dcterms:W3CDTF">2023-04-15T14:50:00Z</dcterms:created>
  <dcterms:modified xsi:type="dcterms:W3CDTF">2023-04-25T07:49:00Z</dcterms:modified>
</cp:coreProperties>
</file>